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 /><Relationship Id="rId2" Type="http://schemas.openxmlformats.org/package/2006/relationships/metadata/core-properties" Target="docProps/core.xml" /><Relationship Id="rId1" Type="http://schemas.openxmlformats.org/officeDocument/2006/relationships/officeDocument" Target="word/document.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rsidR="009A0487" w:rsidRDefault="00EB62E4" w:rsidP="005438E7">
      <w:pPr>
        <w:pStyle w:val="Judul"/>
        <w:spacing w:before="0" w:after="0"/>
        <w:jc w:val="both"/>
        <w:rPr>
          <w:bCs/>
          <w:lang w:val="en-US"/>
        </w:rPr>
      </w:pPr>
      <w:r w:rsidRPr="00EB62E4">
        <w:rPr>
          <w:lang w:val="en-US"/>
        </w:rPr>
        <w:t xml:space="preserve">Triacylglycerols </w:t>
      </w:r>
      <w:r w:rsidRPr="00EB62E4">
        <w:rPr>
          <w:bCs/>
          <w:lang w:val="en-US"/>
        </w:rPr>
        <w:t xml:space="preserve">produced by biomass of endophytic fungus </w:t>
      </w:r>
      <w:r w:rsidRPr="00EB62E4">
        <w:rPr>
          <w:i/>
          <w:iCs/>
          <w:lang w:val="en-US"/>
        </w:rPr>
        <w:t>Neopestalotiopsis surinamensis</w:t>
      </w:r>
      <w:r w:rsidRPr="00EB62E4">
        <w:rPr>
          <w:bCs/>
          <w:lang w:val="en-US"/>
        </w:rPr>
        <w:t xml:space="preserve"> from the </w:t>
      </w:r>
      <w:r w:rsidRPr="00EB62E4">
        <w:rPr>
          <w:i/>
          <w:iCs/>
          <w:lang w:val="en-US"/>
        </w:rPr>
        <w:t>Scurrula atropurpurea</w:t>
      </w:r>
      <w:r w:rsidR="0009252A">
        <w:rPr>
          <w:i/>
          <w:iCs/>
          <w:lang w:val="en-US"/>
        </w:rPr>
        <w:t xml:space="preserve"> </w:t>
      </w:r>
      <w:r w:rsidR="0009252A" w:rsidRPr="00EB62E4">
        <w:rPr>
          <w:bCs/>
          <w:lang w:val="en-US"/>
        </w:rPr>
        <w:t xml:space="preserve">leaves </w:t>
      </w:r>
    </w:p>
    <w:p w:rsidR="005438E7" w:rsidRPr="005438E7" w:rsidRDefault="005438E7" w:rsidP="005438E7">
      <w:pPr>
        <w:pStyle w:val="Authors"/>
        <w:spacing w:after="0"/>
        <w:rPr>
          <w:lang w:val="en-US"/>
        </w:rPr>
      </w:pPr>
    </w:p>
    <w:p w:rsidR="009A0487" w:rsidRDefault="00EB62E4" w:rsidP="005438E7">
      <w:pPr>
        <w:pStyle w:val="Authors"/>
        <w:spacing w:after="0"/>
      </w:pPr>
      <w:r w:rsidRPr="00EB62E4">
        <w:t>Elfita</w:t>
      </w:r>
      <w:r w:rsidRPr="004526E2">
        <w:rPr>
          <w:vertAlign w:val="superscript"/>
        </w:rPr>
        <w:t>1</w:t>
      </w:r>
      <w:r w:rsidRPr="00EB62E4">
        <w:t>*, Muharni</w:t>
      </w:r>
      <w:r w:rsidRPr="004526E2">
        <w:rPr>
          <w:vertAlign w:val="superscript"/>
        </w:rPr>
        <w:t>1</w:t>
      </w:r>
      <w:r w:rsidRPr="00EB62E4">
        <w:t>, Mardiyanto</w:t>
      </w:r>
      <w:r w:rsidRPr="004526E2">
        <w:rPr>
          <w:vertAlign w:val="superscript"/>
        </w:rPr>
        <w:t>2</w:t>
      </w:r>
      <w:r w:rsidRPr="00EB62E4">
        <w:t>, Fitrya</w:t>
      </w:r>
      <w:r w:rsidRPr="004526E2">
        <w:rPr>
          <w:vertAlign w:val="superscript"/>
        </w:rPr>
        <w:t>2</w:t>
      </w:r>
      <w:r w:rsidRPr="00EB62E4">
        <w:t>, Elisa Nurmawati</w:t>
      </w:r>
      <w:r w:rsidRPr="004526E2">
        <w:rPr>
          <w:vertAlign w:val="superscript"/>
        </w:rPr>
        <w:t>3</w:t>
      </w:r>
      <w:r w:rsidRPr="00EB62E4">
        <w:t>, Hary Widjajanti</w:t>
      </w:r>
      <w:r w:rsidRPr="004526E2">
        <w:rPr>
          <w:vertAlign w:val="superscript"/>
        </w:rPr>
        <w:t>3</w:t>
      </w:r>
    </w:p>
    <w:p w:rsidR="00EB62E4" w:rsidRPr="005438E7" w:rsidRDefault="00EB62E4" w:rsidP="005438E7">
      <w:pPr>
        <w:pStyle w:val="Addresses"/>
        <w:spacing w:after="0"/>
        <w:rPr>
          <w:sz w:val="18"/>
          <w:szCs w:val="18"/>
        </w:rPr>
      </w:pPr>
      <w:r w:rsidRPr="005438E7">
        <w:rPr>
          <w:sz w:val="18"/>
          <w:szCs w:val="18"/>
          <w:vertAlign w:val="superscript"/>
        </w:rPr>
        <w:t>1</w:t>
      </w:r>
      <w:r w:rsidRPr="005438E7">
        <w:rPr>
          <w:sz w:val="18"/>
          <w:szCs w:val="18"/>
        </w:rPr>
        <w:t xml:space="preserve">Department of Chemistry, Faculty of Mathematics and Natural Sciences, University of Sriwijaya,  Indralaya, Ogan Ilir, South Sumatra, 30662 Indonesia </w:t>
      </w:r>
    </w:p>
    <w:p w:rsidR="00EB62E4" w:rsidRPr="005438E7" w:rsidRDefault="00EB62E4" w:rsidP="005438E7">
      <w:pPr>
        <w:pStyle w:val="Addresses"/>
        <w:spacing w:after="0"/>
        <w:rPr>
          <w:sz w:val="18"/>
          <w:szCs w:val="18"/>
        </w:rPr>
      </w:pPr>
      <w:r w:rsidRPr="005438E7">
        <w:rPr>
          <w:sz w:val="18"/>
          <w:szCs w:val="18"/>
          <w:vertAlign w:val="superscript"/>
        </w:rPr>
        <w:t>2</w:t>
      </w:r>
      <w:r w:rsidRPr="005438E7">
        <w:rPr>
          <w:sz w:val="18"/>
          <w:szCs w:val="18"/>
        </w:rPr>
        <w:t xml:space="preserve">Department of Pharmacy, Faculty of Mathematics and Natural Sciences, University of Sriwijaya,  South Sumatra, 30662 Indonesia </w:t>
      </w:r>
    </w:p>
    <w:p w:rsidR="009A0487" w:rsidRPr="005438E7" w:rsidRDefault="00EB62E4" w:rsidP="005438E7">
      <w:pPr>
        <w:pStyle w:val="Addresses"/>
        <w:spacing w:after="0"/>
        <w:rPr>
          <w:sz w:val="18"/>
          <w:szCs w:val="18"/>
        </w:rPr>
      </w:pPr>
      <w:r w:rsidRPr="005438E7">
        <w:rPr>
          <w:sz w:val="18"/>
          <w:szCs w:val="18"/>
          <w:vertAlign w:val="superscript"/>
        </w:rPr>
        <w:t>3</w:t>
      </w:r>
      <w:r w:rsidRPr="005438E7">
        <w:rPr>
          <w:sz w:val="18"/>
          <w:szCs w:val="18"/>
        </w:rPr>
        <w:t>Department of Biology, Faculty of Mathematics and Natural Sciences, University of Sriwijaya,  Indralaya, Ogan Ilir, South Sumatra, 30662 Indonesia</w:t>
      </w:r>
    </w:p>
    <w:p w:rsidR="00006EA6" w:rsidRDefault="00006EA6" w:rsidP="005438E7">
      <w:pPr>
        <w:pStyle w:val="E-mail"/>
        <w:spacing w:after="0"/>
      </w:pPr>
    </w:p>
    <w:p w:rsidR="009A0487" w:rsidRDefault="00EB62E4" w:rsidP="002851D7">
      <w:pPr>
        <w:pStyle w:val="E-mail"/>
        <w:spacing w:after="0"/>
        <w:rPr>
          <w:sz w:val="20"/>
          <w:szCs w:val="20"/>
        </w:rPr>
      </w:pPr>
      <w:r w:rsidRPr="009A2738">
        <w:rPr>
          <w:sz w:val="20"/>
          <w:szCs w:val="20"/>
        </w:rPr>
        <w:t>*</w:t>
      </w:r>
      <w:r w:rsidR="009A2738">
        <w:rPr>
          <w:sz w:val="20"/>
          <w:szCs w:val="20"/>
        </w:rPr>
        <w:t>corresponding author</w:t>
      </w:r>
      <w:r w:rsidRPr="009A2738">
        <w:rPr>
          <w:sz w:val="20"/>
          <w:szCs w:val="20"/>
        </w:rPr>
        <w:t xml:space="preserve">: </w:t>
      </w:r>
      <w:hyperlink r:id="rId8" w:history="1">
        <w:r w:rsidR="002851D7" w:rsidRPr="00F8591F">
          <w:rPr>
            <w:rStyle w:val="Hyperlink"/>
            <w:sz w:val="20"/>
            <w:szCs w:val="20"/>
          </w:rPr>
          <w:t>elfita69@gmail.com</w:t>
        </w:r>
      </w:hyperlink>
    </w:p>
    <w:p w:rsidR="002851D7" w:rsidRPr="002851D7" w:rsidRDefault="002851D7" w:rsidP="002851D7">
      <w:pPr>
        <w:pStyle w:val="Abstract"/>
        <w:spacing w:before="240" w:after="567"/>
        <w:rPr>
          <w:lang w:val="en-US"/>
        </w:rPr>
      </w:pPr>
    </w:p>
    <w:p w:rsidR="009A0487" w:rsidRDefault="009A0487">
      <w:pPr>
        <w:pStyle w:val="Abstract"/>
      </w:pPr>
      <w:r>
        <w:rPr>
          <w:b/>
        </w:rPr>
        <w:t>Abstract</w:t>
      </w:r>
      <w:r>
        <w:t xml:space="preserve">. </w:t>
      </w:r>
      <w:r w:rsidR="0074400A">
        <w:rPr>
          <w:color w:val="0E101A"/>
        </w:rPr>
        <w:t>In Indonesia, </w:t>
      </w:r>
      <w:r w:rsidR="0074400A">
        <w:rPr>
          <w:rStyle w:val="Penekanan"/>
          <w:color w:val="0E101A"/>
        </w:rPr>
        <w:t>Scurrula atropurpurea</w:t>
      </w:r>
      <w:r w:rsidR="0074400A">
        <w:rPr>
          <w:color w:val="0E101A"/>
        </w:rPr>
        <w:t> is a medicinal plant known as benalu. Triacylglycerols can be produced by plants, animals, algae, and microorganisms such as endophytic fungi. Triacylglycerols can be used in cosmetics, food, and medicine because they have biological activities such as antitumor, antibacterial, and cytotoxic. Besides, the compound can be used as a biodiesel substitute for triacylglycerols sourced from oil palm. This study aims to isolate and characterize triacylglycerol from biomass of endophytic fungal </w:t>
      </w:r>
      <w:r w:rsidR="0074400A">
        <w:rPr>
          <w:rStyle w:val="Penekanan"/>
          <w:color w:val="0E101A"/>
        </w:rPr>
        <w:t>N. surin</w:t>
      </w:r>
      <w:r w:rsidR="0009252A">
        <w:rPr>
          <w:rStyle w:val="Penekanan"/>
          <w:color w:val="0E101A"/>
        </w:rPr>
        <w:t>amensis</w:t>
      </w:r>
      <w:r w:rsidR="0074400A">
        <w:rPr>
          <w:color w:val="0E101A"/>
        </w:rPr>
        <w:t xml:space="preserve"> from the </w:t>
      </w:r>
      <w:r w:rsidR="0074400A">
        <w:rPr>
          <w:rStyle w:val="Penekanan"/>
          <w:color w:val="0E101A"/>
        </w:rPr>
        <w:t>S. atropurpurea</w:t>
      </w:r>
      <w:r w:rsidR="0009252A">
        <w:rPr>
          <w:rStyle w:val="Penekanan"/>
          <w:color w:val="0E101A"/>
        </w:rPr>
        <w:t xml:space="preserve">  </w:t>
      </w:r>
      <w:r w:rsidR="0009252A">
        <w:rPr>
          <w:color w:val="0E101A"/>
        </w:rPr>
        <w:t>leaves</w:t>
      </w:r>
      <w:r w:rsidR="0074400A">
        <w:rPr>
          <w:rStyle w:val="Penekanan"/>
          <w:color w:val="0E101A"/>
        </w:rPr>
        <w:t>.</w:t>
      </w:r>
      <w:r w:rsidR="0074400A">
        <w:rPr>
          <w:color w:val="0E101A"/>
        </w:rPr>
        <w:t xml:space="preserve"> The compound was isolated and purified by the column chromatography method. The structure of the compound was </w:t>
      </w:r>
      <w:r w:rsidR="0009252A">
        <w:rPr>
          <w:color w:val="0E101A"/>
        </w:rPr>
        <w:t xml:space="preserve">determined </w:t>
      </w:r>
      <w:r w:rsidR="0074400A">
        <w:rPr>
          <w:color w:val="0E101A"/>
        </w:rPr>
        <w:t>by spectroscopic data</w:t>
      </w:r>
      <w:r w:rsidR="0009252A">
        <w:rPr>
          <w:color w:val="0E101A"/>
        </w:rPr>
        <w:t xml:space="preserve"> (</w:t>
      </w:r>
      <w:r w:rsidR="0074400A">
        <w:rPr>
          <w:color w:val="0E101A"/>
        </w:rPr>
        <w:t xml:space="preserve"> FTIR, </w:t>
      </w:r>
      <w:r w:rsidR="0074400A">
        <w:rPr>
          <w:color w:val="0E101A"/>
          <w:vertAlign w:val="superscript"/>
        </w:rPr>
        <w:t>1</w:t>
      </w:r>
      <w:r w:rsidR="0074400A">
        <w:rPr>
          <w:color w:val="0E101A"/>
        </w:rPr>
        <w:t xml:space="preserve">H-NMR, and </w:t>
      </w:r>
      <w:r w:rsidR="0074400A">
        <w:rPr>
          <w:color w:val="0E101A"/>
          <w:vertAlign w:val="superscript"/>
        </w:rPr>
        <w:t>13</w:t>
      </w:r>
      <w:r w:rsidR="0074400A">
        <w:rPr>
          <w:color w:val="0E101A"/>
        </w:rPr>
        <w:t>C-NMR</w:t>
      </w:r>
      <w:r w:rsidR="0009252A">
        <w:rPr>
          <w:color w:val="0E101A"/>
        </w:rPr>
        <w:t>)</w:t>
      </w:r>
      <w:r w:rsidR="0074400A">
        <w:rPr>
          <w:color w:val="0E101A"/>
        </w:rPr>
        <w:t xml:space="preserve">. </w:t>
      </w:r>
      <w:r w:rsidR="0009252A">
        <w:rPr>
          <w:color w:val="0E101A"/>
        </w:rPr>
        <w:t>A</w:t>
      </w:r>
      <w:r w:rsidR="0074400A">
        <w:rPr>
          <w:color w:val="0E101A"/>
        </w:rPr>
        <w:t xml:space="preserve">nalysis of </w:t>
      </w:r>
      <w:r w:rsidR="0009252A">
        <w:rPr>
          <w:color w:val="0E101A"/>
        </w:rPr>
        <w:t xml:space="preserve">the spectrum </w:t>
      </w:r>
      <w:r w:rsidR="0074400A">
        <w:rPr>
          <w:color w:val="0E101A"/>
        </w:rPr>
        <w:t>and compared with the literature, the isolated compound is a triacylglycerol.</w:t>
      </w:r>
    </w:p>
    <w:p w:rsidR="009A0487" w:rsidRDefault="0074400A">
      <w:pPr>
        <w:pStyle w:val="Section"/>
      </w:pPr>
      <w:r>
        <w:rPr>
          <w:rFonts w:ascii="TimesNewRomanPS-BoldMT" w:hAnsi="TimesNewRomanPS-BoldMT" w:cs="TimesNewRomanPS-BoldMT"/>
          <w:bCs/>
        </w:rPr>
        <w:t>Introduction</w:t>
      </w:r>
    </w:p>
    <w:p w:rsidR="00F23F99" w:rsidRDefault="00C6503A" w:rsidP="00F23F99">
      <w:pPr>
        <w:pStyle w:val="Bodytext"/>
        <w:ind w:firstLine="284"/>
        <w:rPr>
          <w:rFonts w:ascii="Times New Roman" w:hAnsi="Times New Roman"/>
          <w:color w:val="auto"/>
        </w:rPr>
      </w:pPr>
      <w:r w:rsidRPr="00503E05">
        <w:t xml:space="preserve">Endophytic fungi are microorganisms that live in plant tissue without causing harm to the host. Endophytic fungi have a high level of biodiversity. They can produce new bioactive compounds that are potentially exploited in the fields of medicine, </w:t>
      </w:r>
      <w:r>
        <w:t xml:space="preserve">food, </w:t>
      </w:r>
      <w:r w:rsidRPr="00503E05">
        <w:t>agriculture, and industry [1-3].</w:t>
      </w:r>
      <w:r w:rsidR="004A02F0">
        <w:rPr>
          <w:rFonts w:ascii="Times New Roman" w:hAnsi="Times New Roman"/>
          <w:color w:val="auto"/>
        </w:rPr>
        <w:t xml:space="preserve"> </w:t>
      </w:r>
      <w:r w:rsidR="00F23F99" w:rsidRPr="00F23F99">
        <w:rPr>
          <w:rFonts w:ascii="Times New Roman" w:hAnsi="Times New Roman"/>
          <w:color w:val="auto"/>
        </w:rPr>
        <w:t xml:space="preserve">Endophytic fungi are an excellent bioactive source due to its ability in producing bioactive in a short period and does not require a large growing area </w:t>
      </w:r>
      <w:r w:rsidR="004A02F0">
        <w:rPr>
          <w:rFonts w:ascii="Times New Roman" w:hAnsi="Times New Roman"/>
          <w:color w:val="auto"/>
        </w:rPr>
        <w:t xml:space="preserve">[4]. </w:t>
      </w:r>
    </w:p>
    <w:p w:rsidR="009A0487" w:rsidRDefault="0074400A" w:rsidP="00F23F99">
      <w:pPr>
        <w:pStyle w:val="Bodytext"/>
        <w:ind w:firstLine="284"/>
      </w:pPr>
      <w:r w:rsidRPr="00CA5A06">
        <w:rPr>
          <w:rFonts w:ascii="Times New Roman" w:hAnsi="Times New Roman"/>
          <w:color w:val="auto"/>
        </w:rPr>
        <w:t xml:space="preserve">The lipid group that is commonly stored in plants is triacylglycerol (TAG), a fatty acid of triester bound to glycerol. Lipids serve as a carbon and energy reserves and are precursors for membrane lipids and steroid biosynthesis in plants. Besides, the microorganisms, such as endophytic fungi, also have a high ability to produce triacylglycerol, which is named with single cell oil. The </w:t>
      </w:r>
      <w:r w:rsidR="004627BE" w:rsidRPr="00CA5A06">
        <w:rPr>
          <w:rFonts w:ascii="Times New Roman" w:hAnsi="Times New Roman"/>
          <w:color w:val="auto"/>
        </w:rPr>
        <w:t xml:space="preserve">triacylglycerol </w:t>
      </w:r>
      <w:r w:rsidRPr="00CA5A06">
        <w:rPr>
          <w:rFonts w:ascii="Times New Roman" w:hAnsi="Times New Roman"/>
          <w:color w:val="auto"/>
        </w:rPr>
        <w:t>has potential commercial value as a food supplement, pharmaceutical, and biodiesel</w:t>
      </w:r>
      <w:r w:rsidR="005A20C8">
        <w:rPr>
          <w:rFonts w:ascii="Times New Roman" w:hAnsi="Times New Roman"/>
          <w:color w:val="auto"/>
        </w:rPr>
        <w:t xml:space="preserve"> </w:t>
      </w:r>
      <w:r w:rsidR="004A02F0">
        <w:rPr>
          <w:rFonts w:ascii="Times New Roman" w:hAnsi="Times New Roman"/>
          <w:color w:val="auto"/>
        </w:rPr>
        <w:t xml:space="preserve">[5-7]. </w:t>
      </w:r>
    </w:p>
    <w:p w:rsidR="00E61A5C" w:rsidRDefault="002333BA">
      <w:pPr>
        <w:pStyle w:val="BodytextIndented"/>
        <w:rPr>
          <w:szCs w:val="24"/>
        </w:rPr>
      </w:pPr>
      <w:r w:rsidRPr="002333BA">
        <w:rPr>
          <w:rFonts w:ascii="Times New Roman" w:hAnsi="Times New Roman"/>
          <w:color w:val="auto"/>
        </w:rPr>
        <w:t>The fatty acids of triacylglycerol can be distinguished from long-chain alkyl (R) groups. The difference is in the chain's length, the number of double bonds, and the carbon position of the double bonds. There are two groups of fatty acids namely saturated fatty acids (SFA) and unsaturated fatty acids (mono and poly double bonds)</w:t>
      </w:r>
      <w:r>
        <w:rPr>
          <w:rFonts w:ascii="Times New Roman" w:hAnsi="Times New Roman"/>
          <w:color w:val="auto"/>
        </w:rPr>
        <w:t xml:space="preserve"> </w:t>
      </w:r>
      <w:r w:rsidR="004A02F0">
        <w:rPr>
          <w:rFonts w:ascii="Times New Roman" w:hAnsi="Times New Roman"/>
          <w:color w:val="auto"/>
        </w:rPr>
        <w:t>[8]</w:t>
      </w:r>
      <w:r w:rsidR="009B136B">
        <w:rPr>
          <w:rFonts w:ascii="Times New Roman" w:hAnsi="Times New Roman"/>
          <w:color w:val="auto"/>
        </w:rPr>
        <w:t>.</w:t>
      </w:r>
      <w:r w:rsidR="004A02F0">
        <w:rPr>
          <w:rFonts w:ascii="Times New Roman" w:hAnsi="Times New Roman"/>
          <w:color w:val="auto"/>
        </w:rPr>
        <w:t xml:space="preserve"> </w:t>
      </w:r>
      <w:r w:rsidR="00B81EF3" w:rsidRPr="00B81EF3">
        <w:rPr>
          <w:rFonts w:ascii="Times New Roman" w:hAnsi="Times New Roman"/>
          <w:color w:val="auto"/>
          <w:lang w:val="en-GB"/>
        </w:rPr>
        <w:t xml:space="preserve">Yinghua et al. (2009) examined clinical trials on female and male subjects that consumed medium and long-chain triacylglycerol. The results show that in male hypertriglyceridemia subjects, the triacylglycerol can reduce body weight and body fat and increase blood lipid profile. </w:t>
      </w:r>
      <w:r w:rsidR="004A02F0">
        <w:rPr>
          <w:rFonts w:ascii="Times New Roman" w:hAnsi="Times New Roman"/>
          <w:color w:val="auto"/>
          <w:lang w:val="en-GB"/>
        </w:rPr>
        <w:t>[9]</w:t>
      </w:r>
      <w:r w:rsidR="009B136B">
        <w:rPr>
          <w:rFonts w:ascii="Times New Roman" w:hAnsi="Times New Roman"/>
          <w:color w:val="auto"/>
          <w:lang w:val="en-GB"/>
        </w:rPr>
        <w:t>.</w:t>
      </w:r>
      <w:r w:rsidR="004A02F0">
        <w:rPr>
          <w:rFonts w:ascii="Times New Roman" w:hAnsi="Times New Roman"/>
          <w:color w:val="auto"/>
          <w:lang w:val="en-GB"/>
        </w:rPr>
        <w:t xml:space="preserve"> </w:t>
      </w:r>
      <w:r w:rsidR="001B5502" w:rsidRPr="00452BF6">
        <w:t>Previous similar studies have been carried out by Xue et al. (2009) on Chinese hypertriglyceridemic subjects.</w:t>
      </w:r>
      <w:r w:rsidR="001B5502">
        <w:t xml:space="preserve"> The result of consuming medium and long </w:t>
      </w:r>
      <w:r w:rsidR="001B5502" w:rsidRPr="00452BF6">
        <w:t>chain triacylglycerols can reduce body fat and blood triglycerides</w:t>
      </w:r>
      <w:r w:rsidR="001B5502">
        <w:rPr>
          <w:szCs w:val="24"/>
        </w:rPr>
        <w:t xml:space="preserve"> </w:t>
      </w:r>
      <w:r w:rsidR="004A02F0">
        <w:rPr>
          <w:szCs w:val="24"/>
        </w:rPr>
        <w:t>[5]</w:t>
      </w:r>
      <w:r w:rsidR="009B136B">
        <w:rPr>
          <w:szCs w:val="24"/>
        </w:rPr>
        <w:t>.</w:t>
      </w:r>
      <w:r w:rsidR="004A02F0">
        <w:rPr>
          <w:szCs w:val="24"/>
        </w:rPr>
        <w:t xml:space="preserve"> </w:t>
      </w:r>
      <w:r w:rsidR="00EF14FD" w:rsidRPr="001A6126">
        <w:t xml:space="preserve">Triacylglycerol is also reported to </w:t>
      </w:r>
      <w:r w:rsidR="00EF14FD">
        <w:t xml:space="preserve">inhibits triple negative mammary </w:t>
      </w:r>
      <w:r w:rsidR="00EF14FD">
        <w:lastRenderedPageBreak/>
        <w:t>breast cancer cell proliferation</w:t>
      </w:r>
      <w:r w:rsidR="004421E3">
        <w:t xml:space="preserve"> </w:t>
      </w:r>
      <w:r w:rsidR="004A02F0">
        <w:t>[10]</w:t>
      </w:r>
      <w:r w:rsidR="009B136B">
        <w:t>.</w:t>
      </w:r>
      <w:r w:rsidR="004A02F0">
        <w:t xml:space="preserve"> </w:t>
      </w:r>
      <w:r w:rsidR="0074400A" w:rsidRPr="005C0876">
        <w:rPr>
          <w:rFonts w:ascii="Times New Roman" w:hAnsi="Times New Roman"/>
          <w:color w:val="auto"/>
        </w:rPr>
        <w:t xml:space="preserve">Another study reported that </w:t>
      </w:r>
      <w:r w:rsidR="004421E3">
        <w:t>the triacylglycerol</w:t>
      </w:r>
      <w:r w:rsidR="004421E3" w:rsidRPr="00E115E2">
        <w:rPr>
          <w:szCs w:val="24"/>
        </w:rPr>
        <w:t xml:space="preserve"> </w:t>
      </w:r>
      <w:r w:rsidR="004421E3">
        <w:rPr>
          <w:szCs w:val="24"/>
        </w:rPr>
        <w:t>of e</w:t>
      </w:r>
      <w:r w:rsidR="004421E3" w:rsidRPr="00E115E2">
        <w:rPr>
          <w:szCs w:val="24"/>
        </w:rPr>
        <w:t xml:space="preserve">ndophytic </w:t>
      </w:r>
      <w:r w:rsidR="004421E3">
        <w:rPr>
          <w:szCs w:val="24"/>
        </w:rPr>
        <w:t>f</w:t>
      </w:r>
      <w:r w:rsidR="004421E3" w:rsidRPr="00E115E2">
        <w:rPr>
          <w:szCs w:val="24"/>
        </w:rPr>
        <w:t xml:space="preserve">ungi as a </w:t>
      </w:r>
      <w:r w:rsidR="004421E3">
        <w:rPr>
          <w:szCs w:val="24"/>
        </w:rPr>
        <w:t>s</w:t>
      </w:r>
      <w:r w:rsidR="004421E3" w:rsidRPr="00E115E2">
        <w:rPr>
          <w:szCs w:val="24"/>
        </w:rPr>
        <w:t xml:space="preserve">ource of </w:t>
      </w:r>
      <w:r w:rsidR="004421E3">
        <w:rPr>
          <w:szCs w:val="24"/>
        </w:rPr>
        <w:t>b</w:t>
      </w:r>
      <w:r w:rsidR="004421E3" w:rsidRPr="00E115E2">
        <w:rPr>
          <w:szCs w:val="24"/>
        </w:rPr>
        <w:t xml:space="preserve">iofuel </w:t>
      </w:r>
      <w:r w:rsidR="004421E3">
        <w:rPr>
          <w:szCs w:val="24"/>
        </w:rPr>
        <w:t>p</w:t>
      </w:r>
      <w:r w:rsidR="004421E3" w:rsidRPr="00E115E2">
        <w:rPr>
          <w:szCs w:val="24"/>
        </w:rPr>
        <w:t>recursors</w:t>
      </w:r>
      <w:r w:rsidR="004421E3">
        <w:rPr>
          <w:szCs w:val="24"/>
        </w:rPr>
        <w:t xml:space="preserve"> </w:t>
      </w:r>
      <w:r w:rsidR="004A02F0">
        <w:rPr>
          <w:szCs w:val="24"/>
        </w:rPr>
        <w:t>[11]</w:t>
      </w:r>
      <w:r w:rsidR="009B136B">
        <w:rPr>
          <w:szCs w:val="24"/>
        </w:rPr>
        <w:t>.</w:t>
      </w:r>
      <w:r w:rsidR="004A02F0">
        <w:rPr>
          <w:szCs w:val="24"/>
        </w:rPr>
        <w:t xml:space="preserve"> </w:t>
      </w:r>
      <w:r w:rsidR="00191298" w:rsidRPr="007F08A5">
        <w:t xml:space="preserve">Fungal lipids containing polyunsaturated fatty acids (PUFAs) are valuable products because of their health promoting roles. </w:t>
      </w:r>
      <w:r w:rsidR="00191298" w:rsidRPr="00946D29">
        <w:rPr>
          <w:szCs w:val="24"/>
        </w:rPr>
        <w:t xml:space="preserve">The production of fungal lipids has many advantages, such as a short life cycle, less labor needed, less affection by place, </w:t>
      </w:r>
      <w:r w:rsidR="00191298" w:rsidRPr="007F08A5">
        <w:t>season aclimateasier to scale up</w:t>
      </w:r>
      <w:r w:rsidR="004A02F0">
        <w:t xml:space="preserve"> [12]</w:t>
      </w:r>
      <w:r w:rsidR="009B136B">
        <w:t>.</w:t>
      </w:r>
      <w:r w:rsidR="00191298">
        <w:t xml:space="preserve"> </w:t>
      </w:r>
    </w:p>
    <w:p w:rsidR="009A0487" w:rsidRDefault="00E61A5C">
      <w:pPr>
        <w:pStyle w:val="BodytextIndented"/>
      </w:pPr>
      <w:r w:rsidRPr="009C7772">
        <w:t>Previous studies have isolated the compound Quercetin-3-O-α-L-rhamnopyranoside from the liquid culture of fung</w:t>
      </w:r>
      <w:r>
        <w:t>us</w:t>
      </w:r>
      <w:r w:rsidRPr="009C7772">
        <w:t xml:space="preserve"> </w:t>
      </w:r>
      <w:r w:rsidRPr="00FE609A">
        <w:rPr>
          <w:i/>
        </w:rPr>
        <w:t>N. surinamensis</w:t>
      </w:r>
      <w:r w:rsidRPr="009C7772">
        <w:t xml:space="preserve"> from the </w:t>
      </w:r>
      <w:r w:rsidRPr="00FE609A">
        <w:rPr>
          <w:i/>
        </w:rPr>
        <w:t>S. atropurpurea</w:t>
      </w:r>
      <w:r>
        <w:t xml:space="preserve"> </w:t>
      </w:r>
      <w:r w:rsidR="00EF14FD">
        <w:t xml:space="preserve">leaves </w:t>
      </w:r>
      <w:r w:rsidR="004A02F0">
        <w:t>[13]</w:t>
      </w:r>
      <w:r w:rsidR="009B136B">
        <w:t>.</w:t>
      </w:r>
      <w:r w:rsidR="004A02F0">
        <w:t xml:space="preserve"> </w:t>
      </w:r>
      <w:r w:rsidRPr="002A65ED">
        <w:rPr>
          <w:rFonts w:ascii="Times New Roman" w:hAnsi="Times New Roman"/>
          <w:color w:val="auto"/>
        </w:rPr>
        <w:t xml:space="preserve">Besides, the biomass of endophytic fungi is a source of lipid fungal which has different the fatty acid composition. </w:t>
      </w:r>
      <w:r w:rsidRPr="009C7772">
        <w:t xml:space="preserve">This study reported the stages of isolation and identification of fungal lipids from biomass of </w:t>
      </w:r>
      <w:r w:rsidRPr="00FE609A">
        <w:rPr>
          <w:i/>
        </w:rPr>
        <w:t>N. surinamensis</w:t>
      </w:r>
      <w:r>
        <w:t>.</w:t>
      </w:r>
      <w:r w:rsidRPr="002A65ED">
        <w:rPr>
          <w:rFonts w:ascii="Times New Roman" w:hAnsi="Times New Roman"/>
          <w:color w:val="auto"/>
        </w:rPr>
        <w:t xml:space="preserve"> The triacylglycerol of lipid fungal produced by endophytic fungi is included in the raw material of non-edible oil that can be used as raw material for the pharmaceutical, food, cosmetics, and biodiesel industries</w:t>
      </w:r>
      <w:r>
        <w:rPr>
          <w:rFonts w:ascii="Times New Roman" w:hAnsi="Times New Roman"/>
          <w:color w:val="auto"/>
        </w:rPr>
        <w:t>.</w:t>
      </w:r>
      <w:r w:rsidR="00DC186D">
        <w:rPr>
          <w:rFonts w:ascii="Times New Roman" w:hAnsi="Times New Roman"/>
          <w:color w:val="auto"/>
        </w:rPr>
        <w:t xml:space="preserve"> </w:t>
      </w:r>
    </w:p>
    <w:p w:rsidR="009A0487" w:rsidRDefault="0074400A" w:rsidP="0074400A">
      <w:pPr>
        <w:pStyle w:val="Section"/>
      </w:pPr>
      <w:r w:rsidRPr="0074400A">
        <w:t>Materials and methods</w:t>
      </w:r>
    </w:p>
    <w:p w:rsidR="009A0487" w:rsidRPr="00733CB3" w:rsidRDefault="00507467" w:rsidP="00733CB3">
      <w:pPr>
        <w:pStyle w:val="Judul2"/>
      </w:pPr>
      <w:r>
        <w:rPr>
          <w:rFonts w:ascii="Times New Roman" w:hAnsi="Times New Roman"/>
          <w:bCs/>
          <w:sz w:val="24"/>
          <w:szCs w:val="24"/>
        </w:rPr>
        <w:t>Materials</w:t>
      </w:r>
    </w:p>
    <w:p w:rsidR="00781D13" w:rsidRDefault="00781D13">
      <w:pPr>
        <w:pStyle w:val="Bodytext"/>
      </w:pPr>
      <w:r w:rsidRPr="00781D13">
        <w:t xml:space="preserve">The </w:t>
      </w:r>
      <w:r w:rsidR="00480576" w:rsidRPr="00480576">
        <w:t xml:space="preserve">sterilization </w:t>
      </w:r>
      <w:r w:rsidR="00480576">
        <w:t xml:space="preserve">and </w:t>
      </w:r>
      <w:r w:rsidR="00480576" w:rsidRPr="00480576">
        <w:t>medium for fungal growth</w:t>
      </w:r>
      <w:r w:rsidRPr="00781D13">
        <w:t xml:space="preserve"> used in this study include</w:t>
      </w:r>
      <w:r w:rsidR="00480576">
        <w:t>:</w:t>
      </w:r>
      <w:r w:rsidRPr="00781D13">
        <w:t xml:space="preserve"> </w:t>
      </w:r>
      <w:r w:rsidR="00480576" w:rsidRPr="00781D13">
        <w:t xml:space="preserve">alcohol 70%, </w:t>
      </w:r>
      <w:r w:rsidR="00480576">
        <w:t>distilled water,</w:t>
      </w:r>
      <w:r w:rsidR="00480576" w:rsidRPr="00781D13">
        <w:t xml:space="preserve"> </w:t>
      </w:r>
      <w:r w:rsidR="00480576">
        <w:t>p</w:t>
      </w:r>
      <w:r w:rsidRPr="00781D13">
        <w:t xml:space="preserve">otato </w:t>
      </w:r>
      <w:r w:rsidR="00480576">
        <w:t>d</w:t>
      </w:r>
      <w:r w:rsidRPr="00781D13">
        <w:t xml:space="preserve">extrose </w:t>
      </w:r>
      <w:r w:rsidR="00480576">
        <w:t>a</w:t>
      </w:r>
      <w:r w:rsidRPr="00781D13">
        <w:t xml:space="preserve">gar (PDA), </w:t>
      </w:r>
      <w:r w:rsidR="00480576">
        <w:t>and p</w:t>
      </w:r>
      <w:r w:rsidRPr="00781D13">
        <w:t xml:space="preserve">otato </w:t>
      </w:r>
      <w:r w:rsidR="00480576">
        <w:t>d</w:t>
      </w:r>
      <w:r w:rsidRPr="00781D13">
        <w:t>extro</w:t>
      </w:r>
      <w:r w:rsidR="00480576">
        <w:t xml:space="preserve">se broth (PDB). </w:t>
      </w:r>
      <w:r w:rsidRPr="00781D13">
        <w:t xml:space="preserve"> </w:t>
      </w:r>
      <w:r w:rsidR="00480576">
        <w:t xml:space="preserve">The chemicals </w:t>
      </w:r>
      <w:r w:rsidR="00480576" w:rsidRPr="00480576">
        <w:t>for the isolation of pure compounds</w:t>
      </w:r>
      <w:r w:rsidR="00480576">
        <w:t xml:space="preserve"> include </w:t>
      </w:r>
      <w:r w:rsidR="00480576" w:rsidRPr="00480576">
        <w:t xml:space="preserve">various organic solvents </w:t>
      </w:r>
      <w:r w:rsidR="00480576">
        <w:t>(</w:t>
      </w:r>
      <w:r w:rsidR="00480576" w:rsidRPr="00781D13">
        <w:t>methanol</w:t>
      </w:r>
      <w:r w:rsidR="00480576">
        <w:t>,</w:t>
      </w:r>
      <w:r w:rsidR="00480576" w:rsidRPr="00781D13">
        <w:t xml:space="preserve"> ethyl acetate</w:t>
      </w:r>
      <w:r w:rsidR="00480576">
        <w:t xml:space="preserve">, </w:t>
      </w:r>
      <w:r w:rsidR="00480576" w:rsidRPr="00781D13">
        <w:t>n-hexane</w:t>
      </w:r>
      <w:r w:rsidR="00480576">
        <w:t>)</w:t>
      </w:r>
      <w:r w:rsidR="00E83ACE">
        <w:t>,</w:t>
      </w:r>
      <w:r w:rsidR="00480576">
        <w:t xml:space="preserve"> </w:t>
      </w:r>
      <w:r w:rsidR="00480576" w:rsidRPr="00781D13">
        <w:t xml:space="preserve"> </w:t>
      </w:r>
      <w:r w:rsidR="00E83ACE" w:rsidRPr="00E83ACE">
        <w:t xml:space="preserve">for </w:t>
      </w:r>
      <w:r w:rsidR="00604524">
        <w:rPr>
          <w:lang w:val="en-GB"/>
        </w:rPr>
        <w:t xml:space="preserve">thin layer chromatography </w:t>
      </w:r>
      <w:r w:rsidR="00E83ACE" w:rsidRPr="00E83ACE">
        <w:t xml:space="preserve">analysis </w:t>
      </w:r>
      <w:r w:rsidR="00E83ACE">
        <w:t>(TLC</w:t>
      </w:r>
      <w:r w:rsidR="00604524">
        <w:t>,</w:t>
      </w:r>
      <w:r w:rsidRPr="00781D13">
        <w:t xml:space="preserve"> kiessel gel 60 F254 20 x 20 cm</w:t>
      </w:r>
      <w:r w:rsidR="00E83ACE">
        <w:t>)</w:t>
      </w:r>
      <w:r w:rsidRPr="00781D13">
        <w:t xml:space="preserve">, </w:t>
      </w:r>
      <w:r w:rsidR="00E83ACE" w:rsidRPr="00E83ACE">
        <w:t xml:space="preserve">stationary phase on column chromatography </w:t>
      </w:r>
      <w:r w:rsidR="00E83ACE">
        <w:t>(</w:t>
      </w:r>
      <w:r w:rsidR="00604524">
        <w:t xml:space="preserve">CC, </w:t>
      </w:r>
      <w:r w:rsidRPr="00781D13">
        <w:t>silica gel G 60 70-230 mesh</w:t>
      </w:r>
      <w:r w:rsidR="00E83ACE">
        <w:t>)</w:t>
      </w:r>
      <w:r w:rsidRPr="00781D13">
        <w:t xml:space="preserve">. </w:t>
      </w:r>
    </w:p>
    <w:p w:rsidR="009A0487" w:rsidRDefault="00E81438" w:rsidP="00781D13">
      <w:pPr>
        <w:pStyle w:val="Subsection"/>
        <w:rPr>
          <w:i/>
        </w:rPr>
      </w:pPr>
      <w:r>
        <w:rPr>
          <w:i/>
        </w:rPr>
        <w:t>endophytic fungal</w:t>
      </w:r>
    </w:p>
    <w:p w:rsidR="00781D13" w:rsidRDefault="00781D13" w:rsidP="00781D13">
      <w:pPr>
        <w:pStyle w:val="Bodytext"/>
        <w:rPr>
          <w:lang w:val="en-GB"/>
        </w:rPr>
      </w:pPr>
      <w:r w:rsidRPr="00781D13">
        <w:rPr>
          <w:i/>
          <w:lang w:val="en-GB"/>
        </w:rPr>
        <w:t>Neopestalotiopsis surinamensis</w:t>
      </w:r>
      <w:r w:rsidRPr="00781D13">
        <w:rPr>
          <w:lang w:val="en-GB"/>
        </w:rPr>
        <w:t xml:space="preserve"> of </w:t>
      </w:r>
      <w:r w:rsidRPr="00781D13">
        <w:rPr>
          <w:i/>
          <w:lang w:val="en-GB"/>
        </w:rPr>
        <w:t>Scurrula atropurpurea</w:t>
      </w:r>
      <w:r w:rsidRPr="00781D13">
        <w:rPr>
          <w:lang w:val="en-GB"/>
        </w:rPr>
        <w:t xml:space="preserve"> from stock fungus </w:t>
      </w:r>
      <w:r w:rsidR="004A02F0">
        <w:rPr>
          <w:lang w:val="en-GB"/>
        </w:rPr>
        <w:t>[13]</w:t>
      </w:r>
      <w:r w:rsidR="009B136B">
        <w:rPr>
          <w:lang w:val="en-GB"/>
        </w:rPr>
        <w:t>.</w:t>
      </w:r>
      <w:r w:rsidR="004A02F0">
        <w:rPr>
          <w:lang w:val="en-GB"/>
        </w:rPr>
        <w:t xml:space="preserve"> </w:t>
      </w:r>
      <w:r w:rsidRPr="00781D13">
        <w:rPr>
          <w:lang w:val="en-GB"/>
        </w:rPr>
        <w:t>The fungal was identified molecularly in the biological research center-LIPI Cibinong.</w:t>
      </w:r>
    </w:p>
    <w:p w:rsidR="00781D13" w:rsidRDefault="00781D13" w:rsidP="00781D13">
      <w:pPr>
        <w:pStyle w:val="Subsection"/>
        <w:rPr>
          <w:i/>
        </w:rPr>
      </w:pPr>
      <w:r w:rsidRPr="00781D13">
        <w:rPr>
          <w:i/>
        </w:rPr>
        <w:t>Cultivation and extraction of N. surinamensis</w:t>
      </w:r>
    </w:p>
    <w:p w:rsidR="00781D13" w:rsidRDefault="00EB73CE" w:rsidP="00781D13">
      <w:pPr>
        <w:pStyle w:val="Bodytext"/>
        <w:rPr>
          <w:lang w:val="en-GB"/>
        </w:rPr>
      </w:pPr>
      <w:r>
        <w:rPr>
          <w:lang w:val="en-GB"/>
        </w:rPr>
        <w:t xml:space="preserve">The </w:t>
      </w:r>
      <w:r w:rsidR="00781D13" w:rsidRPr="00781D13">
        <w:rPr>
          <w:lang w:val="en-GB"/>
        </w:rPr>
        <w:t>mycelia agar plugs (</w:t>
      </w:r>
      <w:r>
        <w:rPr>
          <w:lang w:val="en-GB"/>
        </w:rPr>
        <w:t>six pieces, 0.</w:t>
      </w:r>
      <w:r w:rsidR="00781D13" w:rsidRPr="00781D13">
        <w:rPr>
          <w:lang w:val="en-GB"/>
        </w:rPr>
        <w:t xml:space="preserve">5 x </w:t>
      </w:r>
      <w:r>
        <w:rPr>
          <w:lang w:val="en-GB"/>
        </w:rPr>
        <w:t>0.</w:t>
      </w:r>
      <w:r w:rsidR="00781D13" w:rsidRPr="00781D13">
        <w:rPr>
          <w:lang w:val="en-GB"/>
        </w:rPr>
        <w:t xml:space="preserve">5 </w:t>
      </w:r>
      <w:r>
        <w:rPr>
          <w:lang w:val="en-GB"/>
        </w:rPr>
        <w:t>c</w:t>
      </w:r>
      <w:r w:rsidR="00781D13" w:rsidRPr="00781D13">
        <w:rPr>
          <w:lang w:val="en-GB"/>
        </w:rPr>
        <w:t>m</w:t>
      </w:r>
      <w:r w:rsidR="00781D13" w:rsidRPr="00781D13">
        <w:rPr>
          <w:vertAlign w:val="superscript"/>
          <w:lang w:val="en-GB"/>
        </w:rPr>
        <w:t>2</w:t>
      </w:r>
      <w:r w:rsidR="00781D13" w:rsidRPr="00781D13">
        <w:rPr>
          <w:lang w:val="en-GB"/>
        </w:rPr>
        <w:t xml:space="preserve">) were inoculated with ose needles into </w:t>
      </w:r>
      <w:r>
        <w:rPr>
          <w:lang w:val="en-GB"/>
        </w:rPr>
        <w:t xml:space="preserve">0.2 </w:t>
      </w:r>
      <w:r w:rsidR="00781D13" w:rsidRPr="00781D13">
        <w:rPr>
          <w:lang w:val="en-GB"/>
        </w:rPr>
        <w:t xml:space="preserve">L potato dextrose broth (PDB) medium. The cultures were made in 3 L of PDB medium placed into 15 erlenmeyers. Incubation was carried out for three weeks at </w:t>
      </w:r>
      <w:r>
        <w:rPr>
          <w:rFonts w:cs="Times"/>
          <w:lang w:val="en-GB"/>
        </w:rPr>
        <w:t>±</w:t>
      </w:r>
      <w:r>
        <w:rPr>
          <w:lang w:val="en-GB"/>
        </w:rPr>
        <w:t xml:space="preserve"> 27 </w:t>
      </w:r>
      <w:r w:rsidRPr="00EB73CE">
        <w:rPr>
          <w:vertAlign w:val="superscript"/>
          <w:lang w:val="en-GB"/>
        </w:rPr>
        <w:t>o</w:t>
      </w:r>
      <w:r>
        <w:rPr>
          <w:lang w:val="en-GB"/>
        </w:rPr>
        <w:t xml:space="preserve">C </w:t>
      </w:r>
      <w:r w:rsidR="00781D13" w:rsidRPr="00EB73CE">
        <w:rPr>
          <w:lang w:val="en-GB"/>
        </w:rPr>
        <w:t>under</w:t>
      </w:r>
      <w:r w:rsidR="00781D13" w:rsidRPr="00781D13">
        <w:rPr>
          <w:lang w:val="en-GB"/>
        </w:rPr>
        <w:t xml:space="preserve"> static conditions. </w:t>
      </w:r>
      <w:r w:rsidR="008D5D8A" w:rsidRPr="008D5D8A">
        <w:rPr>
          <w:lang w:val="en-GB"/>
        </w:rPr>
        <w:t>Furthermore, biomass was filtered using filter paper to separate from the broth cultures. The biomass is rinsed with distilled water and dried to a constant weight in an oven at 60 ° C. Dry biomass was ground and extracted by soxletation with methanol. Then the methanol extract was evaporated in the rotary evapora</w:t>
      </w:r>
      <w:r w:rsidR="008D5D8A">
        <w:rPr>
          <w:lang w:val="en-GB"/>
        </w:rPr>
        <w:t>tor to get concentrated extract</w:t>
      </w:r>
      <w:r w:rsidR="008D5D8A" w:rsidRPr="008D5D8A">
        <w:rPr>
          <w:lang w:val="en-GB"/>
        </w:rPr>
        <w:t xml:space="preserve"> </w:t>
      </w:r>
      <w:r w:rsidR="00EA72DB">
        <w:rPr>
          <w:lang w:val="en-GB"/>
        </w:rPr>
        <w:t>[14, 15]</w:t>
      </w:r>
      <w:r w:rsidR="00781D13">
        <w:rPr>
          <w:lang w:val="en-GB"/>
        </w:rPr>
        <w:t>.</w:t>
      </w:r>
    </w:p>
    <w:p w:rsidR="00781D13" w:rsidRDefault="00781D13" w:rsidP="00781D13">
      <w:pPr>
        <w:pStyle w:val="Subsection"/>
        <w:rPr>
          <w:i/>
        </w:rPr>
      </w:pPr>
      <w:r w:rsidRPr="00781D13">
        <w:rPr>
          <w:i/>
        </w:rPr>
        <w:t>Isolation of triacylglycerol and identification of  chemical structure</w:t>
      </w:r>
    </w:p>
    <w:p w:rsidR="00781D13" w:rsidRDefault="00781D13" w:rsidP="00781D13">
      <w:pPr>
        <w:pStyle w:val="Bodytext"/>
        <w:rPr>
          <w:lang w:val="en-GB"/>
        </w:rPr>
      </w:pPr>
      <w:r w:rsidRPr="00781D13">
        <w:rPr>
          <w:lang w:val="en-GB"/>
        </w:rPr>
        <w:t xml:space="preserve">The concentrated MeOH extract (5.31 g) was separated </w:t>
      </w:r>
      <w:r w:rsidR="00604524" w:rsidRPr="00604524">
        <w:rPr>
          <w:lang w:val="en-GB"/>
        </w:rPr>
        <w:t xml:space="preserve">by chromatographic techniques </w:t>
      </w:r>
      <w:r w:rsidRPr="00781D13">
        <w:rPr>
          <w:lang w:val="en-GB"/>
        </w:rPr>
        <w:t xml:space="preserve">(CC) over </w:t>
      </w:r>
      <w:r w:rsidR="00604524" w:rsidRPr="00E83ACE">
        <w:t xml:space="preserve">stationary phase </w:t>
      </w:r>
      <w:r w:rsidR="00604524">
        <w:t>(</w:t>
      </w:r>
      <w:r w:rsidR="00604524" w:rsidRPr="00781D13">
        <w:t>silica gel</w:t>
      </w:r>
      <w:r w:rsidR="00461EB7">
        <w:t>,</w:t>
      </w:r>
      <w:r w:rsidR="00604524" w:rsidRPr="00781D13">
        <w:t xml:space="preserve"> </w:t>
      </w:r>
      <w:r w:rsidR="00461EB7">
        <w:t>50 g</w:t>
      </w:r>
      <w:r w:rsidRPr="00781D13">
        <w:rPr>
          <w:lang w:val="en-GB"/>
        </w:rPr>
        <w:t>)</w:t>
      </w:r>
      <w:r w:rsidR="00604524">
        <w:rPr>
          <w:lang w:val="en-GB"/>
        </w:rPr>
        <w:t xml:space="preserve"> </w:t>
      </w:r>
      <w:r w:rsidR="00604524" w:rsidRPr="00604524">
        <w:rPr>
          <w:lang w:val="en-GB"/>
        </w:rPr>
        <w:t>and eluted with</w:t>
      </w:r>
      <w:r w:rsidRPr="00781D13">
        <w:rPr>
          <w:lang w:val="en-GB"/>
        </w:rPr>
        <w:t xml:space="preserve"> n-hexane-ethyl acetate </w:t>
      </w:r>
      <w:r w:rsidR="008C7DE3">
        <w:rPr>
          <w:lang w:val="en-GB"/>
        </w:rPr>
        <w:t>(</w:t>
      </w:r>
      <w:r w:rsidRPr="00781D13">
        <w:rPr>
          <w:lang w:val="en-GB"/>
        </w:rPr>
        <w:t>10:0</w:t>
      </w:r>
      <w:r>
        <w:rPr>
          <w:lang w:val="en-GB"/>
        </w:rPr>
        <w:sym w:font="Symbol" w:char="F0AE"/>
      </w:r>
      <w:r w:rsidRPr="00781D13">
        <w:rPr>
          <w:lang w:val="en-GB"/>
        </w:rPr>
        <w:t>0:10</w:t>
      </w:r>
      <w:r w:rsidR="008C7DE3">
        <w:rPr>
          <w:lang w:val="en-GB"/>
        </w:rPr>
        <w:t>)</w:t>
      </w:r>
      <w:r w:rsidRPr="00781D13">
        <w:rPr>
          <w:lang w:val="en-GB"/>
        </w:rPr>
        <w:t>. The eluate</w:t>
      </w:r>
      <w:r w:rsidR="00016EBC">
        <w:rPr>
          <w:lang w:val="en-GB"/>
        </w:rPr>
        <w:t>s</w:t>
      </w:r>
      <w:r w:rsidRPr="00781D13">
        <w:rPr>
          <w:lang w:val="en-GB"/>
        </w:rPr>
        <w:t xml:space="preserve"> (10 mL) </w:t>
      </w:r>
      <w:r w:rsidR="00016EBC">
        <w:rPr>
          <w:lang w:val="en-GB"/>
        </w:rPr>
        <w:t>were</w:t>
      </w:r>
      <w:r w:rsidRPr="00781D13">
        <w:rPr>
          <w:lang w:val="en-GB"/>
        </w:rPr>
        <w:t xml:space="preserve"> collected in bottles and analyzed by TLC</w:t>
      </w:r>
      <w:r w:rsidR="00016EBC">
        <w:rPr>
          <w:lang w:val="en-GB"/>
        </w:rPr>
        <w:t xml:space="preserve"> to obtain</w:t>
      </w:r>
      <w:r w:rsidRPr="00781D13">
        <w:rPr>
          <w:lang w:val="en-GB"/>
        </w:rPr>
        <w:t xml:space="preserve"> three subfractions (A-C). Fraction A (1.21 g) in the form of a mixture of oil was separated </w:t>
      </w:r>
      <w:r w:rsidR="00461EB7">
        <w:rPr>
          <w:lang w:val="en-GB"/>
        </w:rPr>
        <w:t xml:space="preserve">by CC </w:t>
      </w:r>
      <w:r w:rsidR="00F67AFE">
        <w:rPr>
          <w:lang w:val="en-GB"/>
        </w:rPr>
        <w:t>(</w:t>
      </w:r>
      <w:r w:rsidRPr="00781D13">
        <w:rPr>
          <w:lang w:val="en-GB"/>
        </w:rPr>
        <w:t xml:space="preserve">silica gel, 40 g) </w:t>
      </w:r>
      <w:r w:rsidR="00F67AFE">
        <w:rPr>
          <w:lang w:val="en-GB"/>
        </w:rPr>
        <w:t>and eluted by</w:t>
      </w:r>
      <w:r w:rsidRPr="00781D13">
        <w:rPr>
          <w:lang w:val="en-GB"/>
        </w:rPr>
        <w:t xml:space="preserve"> n-hexane-ethyl acetate </w:t>
      </w:r>
      <w:r w:rsidR="00F67AFE">
        <w:rPr>
          <w:lang w:val="en-GB"/>
        </w:rPr>
        <w:t>(</w:t>
      </w:r>
      <w:r w:rsidRPr="00781D13">
        <w:rPr>
          <w:lang w:val="en-GB"/>
        </w:rPr>
        <w:t>10:0</w:t>
      </w:r>
      <w:r>
        <w:rPr>
          <w:lang w:val="en-GB"/>
        </w:rPr>
        <w:sym w:font="Symbol" w:char="F0AE"/>
      </w:r>
      <w:r w:rsidRPr="00781D13">
        <w:rPr>
          <w:lang w:val="en-GB"/>
        </w:rPr>
        <w:t>9:1</w:t>
      </w:r>
      <w:r w:rsidR="00F67AFE">
        <w:rPr>
          <w:lang w:val="en-GB"/>
        </w:rPr>
        <w:t>)</w:t>
      </w:r>
      <w:r w:rsidRPr="00781D13">
        <w:rPr>
          <w:lang w:val="en-GB"/>
        </w:rPr>
        <w:t xml:space="preserve"> to </w:t>
      </w:r>
      <w:r w:rsidR="00F67AFE">
        <w:rPr>
          <w:lang w:val="en-GB"/>
        </w:rPr>
        <w:t>obtain</w:t>
      </w:r>
      <w:r w:rsidRPr="00781D13">
        <w:rPr>
          <w:lang w:val="en-GB"/>
        </w:rPr>
        <w:t xml:space="preserve"> a </w:t>
      </w:r>
      <w:r w:rsidR="00F67AFE" w:rsidRPr="00781D13">
        <w:rPr>
          <w:lang w:val="en-GB"/>
        </w:rPr>
        <w:t xml:space="preserve">pale yellow oil </w:t>
      </w:r>
      <w:r w:rsidRPr="00781D13">
        <w:rPr>
          <w:lang w:val="en-GB"/>
        </w:rPr>
        <w:t xml:space="preserve">(0.72 g). The oil was identified by IR, </w:t>
      </w:r>
      <w:r w:rsidRPr="00781D13">
        <w:rPr>
          <w:vertAlign w:val="superscript"/>
          <w:lang w:val="en-GB"/>
        </w:rPr>
        <w:t>1</w:t>
      </w:r>
      <w:r w:rsidRPr="00781D13">
        <w:rPr>
          <w:lang w:val="en-GB"/>
        </w:rPr>
        <w:t xml:space="preserve">H-NMR, </w:t>
      </w:r>
      <w:r w:rsidR="00F67AFE">
        <w:rPr>
          <w:lang w:val="en-GB"/>
        </w:rPr>
        <w:t>and</w:t>
      </w:r>
      <w:r w:rsidRPr="00781D13">
        <w:rPr>
          <w:lang w:val="en-GB"/>
        </w:rPr>
        <w:t xml:space="preserve"> </w:t>
      </w:r>
      <w:r w:rsidRPr="00781D13">
        <w:rPr>
          <w:vertAlign w:val="superscript"/>
          <w:lang w:val="en-GB"/>
        </w:rPr>
        <w:t>13</w:t>
      </w:r>
      <w:r w:rsidRPr="00781D13">
        <w:rPr>
          <w:lang w:val="en-GB"/>
        </w:rPr>
        <w:t>C-NMR</w:t>
      </w:r>
      <w:r w:rsidR="00F67AFE">
        <w:rPr>
          <w:lang w:val="en-GB"/>
        </w:rPr>
        <w:t xml:space="preserve"> spectrum</w:t>
      </w:r>
      <w:r w:rsidRPr="00781D13">
        <w:rPr>
          <w:lang w:val="en-GB"/>
        </w:rPr>
        <w:t xml:space="preserve">, and compared with </w:t>
      </w:r>
      <w:r w:rsidR="00F67AFE" w:rsidRPr="00452BF6">
        <w:t>triacylglycerols</w:t>
      </w:r>
      <w:r w:rsidR="00F67AFE" w:rsidRPr="00781D13">
        <w:rPr>
          <w:lang w:val="en-GB"/>
        </w:rPr>
        <w:t xml:space="preserve"> </w:t>
      </w:r>
      <w:r w:rsidR="00F67AFE">
        <w:rPr>
          <w:lang w:val="en-GB"/>
        </w:rPr>
        <w:t xml:space="preserve">spectrum </w:t>
      </w:r>
      <w:r w:rsidRPr="00781D13">
        <w:rPr>
          <w:lang w:val="en-GB"/>
        </w:rPr>
        <w:t>from the literature.</w:t>
      </w:r>
    </w:p>
    <w:p w:rsidR="00047C80" w:rsidRDefault="00047C80" w:rsidP="00047C80">
      <w:pPr>
        <w:pStyle w:val="Section"/>
      </w:pPr>
      <w:r w:rsidRPr="00047C80">
        <w:t>Results and discussion</w:t>
      </w:r>
    </w:p>
    <w:p w:rsidR="00F864B4" w:rsidRPr="00F864B4" w:rsidRDefault="00F864B4" w:rsidP="00F864B4">
      <w:pPr>
        <w:pStyle w:val="Subsection"/>
        <w:rPr>
          <w:i/>
        </w:rPr>
      </w:pPr>
      <w:r w:rsidRPr="00F864B4">
        <w:rPr>
          <w:i/>
        </w:rPr>
        <w:t>Fungal lipids production</w:t>
      </w:r>
    </w:p>
    <w:p w:rsidR="005E1EFE" w:rsidRDefault="0096587D" w:rsidP="005E1EFE">
      <w:pPr>
        <w:pStyle w:val="Bodytext"/>
        <w:rPr>
          <w:lang w:val="en-GB"/>
        </w:rPr>
      </w:pPr>
      <w:r w:rsidRPr="0096587D">
        <w:rPr>
          <w:lang w:val="en-GB"/>
        </w:rPr>
        <w:t xml:space="preserve">The fungal lipids (0.72 g) were obtained from the separation of 5.31 g dry of biomass by column chromatography. The yield obtained is 13.6%. The environment and the host of fungus are very influential in their ability to produce fungal lipids. Fungi that live in oily </w:t>
      </w:r>
      <w:r w:rsidRPr="0096587D">
        <w:rPr>
          <w:lang w:val="en-GB"/>
        </w:rPr>
        <w:lastRenderedPageBreak/>
        <w:t xml:space="preserve">environments and oil-producing host plants have a higher ability to produce fungal lipids that reach 35% of the biomass's dry weight. The research shows that the fungal lipids from the biomass of endophytic fungal can be increased again by providing the right nutritional ratio for fungal growth media. The fungal needs a source of nutrients, including C, N, and P, for growth. These three nutrients can be varied by comparing to produce more fungal lipids </w:t>
      </w:r>
      <w:r w:rsidR="0080017A">
        <w:rPr>
          <w:lang w:val="en-GB"/>
        </w:rPr>
        <w:t>[16]</w:t>
      </w:r>
      <w:r w:rsidR="009B136B">
        <w:rPr>
          <w:lang w:val="en-GB"/>
        </w:rPr>
        <w:t>.</w:t>
      </w:r>
      <w:r w:rsidR="0080017A">
        <w:rPr>
          <w:lang w:val="en-GB"/>
        </w:rPr>
        <w:t xml:space="preserve"> </w:t>
      </w:r>
    </w:p>
    <w:p w:rsidR="00F864B4" w:rsidRDefault="009B136B" w:rsidP="009354A1">
      <w:pPr>
        <w:pStyle w:val="BodytextIndented"/>
        <w:rPr>
          <w:lang w:val="en-GB"/>
        </w:rPr>
      </w:pPr>
      <w:r>
        <w:rPr>
          <w:lang w:val="en-GB"/>
        </w:rPr>
        <w:t>T</w:t>
      </w:r>
      <w:r w:rsidR="00F864B4" w:rsidRPr="00F864B4">
        <w:rPr>
          <w:lang w:val="en-GB"/>
        </w:rPr>
        <w:t>he dry weight of biomass and fungal lipids content were obtained at different optimal incubation period for each fungus</w:t>
      </w:r>
      <w:r w:rsidR="0080017A">
        <w:rPr>
          <w:lang w:val="en-GB"/>
        </w:rPr>
        <w:t xml:space="preserve"> [17]</w:t>
      </w:r>
      <w:r w:rsidR="00F864B4" w:rsidRPr="00F864B4">
        <w:rPr>
          <w:lang w:val="en-GB"/>
        </w:rPr>
        <w:t xml:space="preserve">. </w:t>
      </w:r>
      <w:r w:rsidRPr="009B136B">
        <w:rPr>
          <w:color w:val="auto"/>
          <w:lang w:val="en-GB"/>
        </w:rPr>
        <w:t>Beside,</w:t>
      </w:r>
      <w:r w:rsidR="00F864B4" w:rsidRPr="0080017A">
        <w:rPr>
          <w:color w:val="C00000"/>
          <w:lang w:val="en-GB"/>
        </w:rPr>
        <w:t xml:space="preserve"> </w:t>
      </w:r>
      <w:r w:rsidR="00F864B4" w:rsidRPr="00F864B4">
        <w:rPr>
          <w:lang w:val="en-GB"/>
        </w:rPr>
        <w:t>researched the highest fungal lipids content of the dry weight of biomass whose time varies for each fungus. The lipid was produced the highest at the optimal time and decreases the next day. Sources of carbon and nitrogen contained in the medium are reduced, then the lipids produced by fungi will be broken again into organic components that can be used as a source of nutrition for growth</w:t>
      </w:r>
      <w:r w:rsidR="0080017A">
        <w:rPr>
          <w:lang w:val="en-GB"/>
        </w:rPr>
        <w:t xml:space="preserve"> [18]</w:t>
      </w:r>
      <w:r w:rsidR="00F864B4" w:rsidRPr="00F864B4">
        <w:rPr>
          <w:lang w:val="en-GB"/>
        </w:rPr>
        <w:t>.</w:t>
      </w:r>
    </w:p>
    <w:p w:rsidR="00F864B4" w:rsidRPr="00F864B4" w:rsidRDefault="00F864B4" w:rsidP="00F864B4">
      <w:pPr>
        <w:pStyle w:val="Subsection"/>
        <w:rPr>
          <w:i/>
        </w:rPr>
      </w:pPr>
      <w:r w:rsidRPr="00F864B4">
        <w:rPr>
          <w:i/>
        </w:rPr>
        <w:t>Identification of fungal lipids as triacylglycerol</w:t>
      </w:r>
    </w:p>
    <w:p w:rsidR="009354A1" w:rsidRDefault="0096587D" w:rsidP="009B5E6B">
      <w:pPr>
        <w:pStyle w:val="BodytextIndented"/>
        <w:ind w:firstLine="0"/>
        <w:rPr>
          <w:lang w:val="en-GB"/>
        </w:rPr>
      </w:pPr>
      <w:r w:rsidRPr="0096587D">
        <w:rPr>
          <w:lang w:val="en-GB"/>
        </w:rPr>
        <w:t xml:space="preserve">The IR spectrum of fungal lipids from </w:t>
      </w:r>
      <w:r w:rsidRPr="0096587D">
        <w:rPr>
          <w:i/>
          <w:lang w:val="en-GB"/>
        </w:rPr>
        <w:t>N. surinamensis</w:t>
      </w:r>
      <w:r w:rsidRPr="0096587D">
        <w:rPr>
          <w:lang w:val="en-GB"/>
        </w:rPr>
        <w:t xml:space="preserve"> and the spectrum of triacylglycerol from literature shown in Figure 1. A comparison of the two spectra was showed high similarity </w:t>
      </w:r>
      <w:r w:rsidR="0080017A">
        <w:rPr>
          <w:lang w:val="en-GB"/>
        </w:rPr>
        <w:t>[19]</w:t>
      </w:r>
      <w:r w:rsidR="009B136B">
        <w:rPr>
          <w:lang w:val="en-GB"/>
        </w:rPr>
        <w:t>.</w:t>
      </w:r>
      <w:r w:rsidR="0080017A">
        <w:rPr>
          <w:lang w:val="en-GB"/>
        </w:rPr>
        <w:t xml:space="preserve"> </w:t>
      </w:r>
      <w:r w:rsidRPr="0096587D">
        <w:rPr>
          <w:lang w:val="en-GB"/>
        </w:rPr>
        <w:t>The significant peaks were appeared in signals 1747 - 1855 cm</w:t>
      </w:r>
      <w:r w:rsidRPr="0096587D">
        <w:rPr>
          <w:vertAlign w:val="superscript"/>
          <w:lang w:val="en-GB"/>
        </w:rPr>
        <w:t>-1</w:t>
      </w:r>
      <w:r w:rsidRPr="0096587D">
        <w:rPr>
          <w:lang w:val="en-GB"/>
        </w:rPr>
        <w:t>, which confirmed the presence of carbonyl groups, and signals at 2855 - 2924 cm</w:t>
      </w:r>
      <w:r w:rsidRPr="0096587D">
        <w:rPr>
          <w:vertAlign w:val="superscript"/>
          <w:lang w:val="en-GB"/>
        </w:rPr>
        <w:t>-1</w:t>
      </w:r>
      <w:r w:rsidRPr="0096587D">
        <w:rPr>
          <w:lang w:val="en-GB"/>
        </w:rPr>
        <w:t xml:space="preserve"> </w:t>
      </w:r>
      <w:r w:rsidR="002F27ED">
        <w:rPr>
          <w:lang w:val="en-GB"/>
        </w:rPr>
        <w:t>as the</w:t>
      </w:r>
      <w:r w:rsidRPr="0096587D">
        <w:rPr>
          <w:lang w:val="en-GB"/>
        </w:rPr>
        <w:t xml:space="preserve"> methyl groups</w:t>
      </w:r>
      <w:r w:rsidR="00FC74C4">
        <w:rPr>
          <w:lang w:val="en-GB"/>
        </w:rPr>
        <w:t>.</w:t>
      </w:r>
    </w:p>
    <w:p w:rsidR="009354A1" w:rsidRDefault="009354A1" w:rsidP="009354A1">
      <w:pPr>
        <w:pStyle w:val="BodytextIndented"/>
        <w:rPr>
          <w:lang w:val="en-GB"/>
        </w:rPr>
      </w:pPr>
    </w:p>
    <w:p w:rsidR="009354A1" w:rsidRDefault="00F864B4" w:rsidP="009354A1">
      <w:pPr>
        <w:pStyle w:val="BodytextIndented"/>
        <w:rPr>
          <w:lang w:val="en-GB"/>
        </w:rPr>
      </w:pPr>
      <w:r>
        <w:rPr>
          <w:noProof/>
        </w:rPr>
        <w:drawing>
          <wp:anchor distT="0" distB="0" distL="114300" distR="114300" simplePos="0" relativeHeight="251657216" behindDoc="1" locked="0" layoutInCell="1" allowOverlap="1" wp14:anchorId="7C604A4B" wp14:editId="150F0993">
            <wp:simplePos x="0" y="0"/>
            <wp:positionH relativeFrom="column">
              <wp:posOffset>23495</wp:posOffset>
            </wp:positionH>
            <wp:positionV relativeFrom="paragraph">
              <wp:posOffset>135255</wp:posOffset>
            </wp:positionV>
            <wp:extent cx="5800090" cy="2114550"/>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800090" cy="2114550"/>
                    </a:xfrm>
                    <a:prstGeom prst="rect">
                      <a:avLst/>
                    </a:prstGeom>
                    <a:noFill/>
                  </pic:spPr>
                </pic:pic>
              </a:graphicData>
            </a:graphic>
            <wp14:sizeRelH relativeFrom="page">
              <wp14:pctWidth>0</wp14:pctWidth>
            </wp14:sizeRelH>
            <wp14:sizeRelV relativeFrom="page">
              <wp14:pctHeight>0</wp14:pctHeight>
            </wp14:sizeRelV>
          </wp:anchor>
        </w:drawing>
      </w:r>
    </w:p>
    <w:p w:rsidR="009354A1" w:rsidRDefault="009354A1" w:rsidP="009354A1">
      <w:pPr>
        <w:pStyle w:val="BodytextIndented"/>
        <w:rPr>
          <w:lang w:val="en-GB"/>
        </w:rPr>
      </w:pPr>
    </w:p>
    <w:p w:rsidR="0096587D" w:rsidRDefault="0096587D" w:rsidP="009354A1">
      <w:pPr>
        <w:pStyle w:val="BodytextIndented"/>
        <w:rPr>
          <w:lang w:val="en-GB"/>
        </w:rPr>
      </w:pPr>
    </w:p>
    <w:p w:rsidR="0096587D" w:rsidRDefault="0096587D" w:rsidP="009354A1">
      <w:pPr>
        <w:pStyle w:val="BodytextIndented"/>
        <w:rPr>
          <w:lang w:val="en-GB"/>
        </w:rPr>
      </w:pPr>
    </w:p>
    <w:p w:rsidR="0096587D" w:rsidRDefault="0096587D" w:rsidP="009354A1">
      <w:pPr>
        <w:pStyle w:val="BodytextIndented"/>
        <w:rPr>
          <w:lang w:val="en-GB"/>
        </w:rPr>
      </w:pPr>
    </w:p>
    <w:p w:rsidR="0096587D" w:rsidRDefault="0096587D" w:rsidP="009354A1">
      <w:pPr>
        <w:pStyle w:val="BodytextIndented"/>
        <w:rPr>
          <w:lang w:val="en-GB"/>
        </w:rPr>
      </w:pPr>
    </w:p>
    <w:p w:rsidR="0096587D" w:rsidRDefault="0096587D" w:rsidP="009354A1">
      <w:pPr>
        <w:pStyle w:val="BodytextIndented"/>
        <w:rPr>
          <w:lang w:val="en-GB"/>
        </w:rPr>
      </w:pPr>
    </w:p>
    <w:p w:rsidR="0096587D" w:rsidRDefault="0096587D" w:rsidP="009354A1">
      <w:pPr>
        <w:pStyle w:val="BodytextIndented"/>
        <w:rPr>
          <w:lang w:val="en-GB"/>
        </w:rPr>
      </w:pPr>
    </w:p>
    <w:p w:rsidR="0096587D" w:rsidRDefault="0096587D" w:rsidP="009354A1">
      <w:pPr>
        <w:pStyle w:val="BodytextIndented"/>
        <w:rPr>
          <w:lang w:val="en-GB"/>
        </w:rPr>
      </w:pPr>
    </w:p>
    <w:p w:rsidR="0096587D" w:rsidRDefault="0096587D" w:rsidP="009354A1">
      <w:pPr>
        <w:pStyle w:val="BodytextIndented"/>
        <w:rPr>
          <w:lang w:val="en-GB"/>
        </w:rPr>
      </w:pPr>
    </w:p>
    <w:p w:rsidR="0096587D" w:rsidRDefault="0096587D" w:rsidP="009354A1">
      <w:pPr>
        <w:pStyle w:val="BodytextIndented"/>
        <w:rPr>
          <w:lang w:val="en-GB"/>
        </w:rPr>
      </w:pPr>
    </w:p>
    <w:p w:rsidR="0096587D" w:rsidRDefault="0096587D" w:rsidP="009354A1">
      <w:pPr>
        <w:pStyle w:val="BodytextIndented"/>
        <w:rPr>
          <w:lang w:val="en-GB"/>
        </w:rPr>
      </w:pPr>
    </w:p>
    <w:p w:rsidR="0096587D" w:rsidRDefault="0096587D" w:rsidP="009354A1">
      <w:pPr>
        <w:pStyle w:val="BodytextIndented"/>
        <w:rPr>
          <w:lang w:val="en-GB"/>
        </w:rPr>
      </w:pPr>
    </w:p>
    <w:p w:rsidR="009354A1" w:rsidRDefault="00F864B4" w:rsidP="00F864B4">
      <w:pPr>
        <w:pStyle w:val="BodytextIndented"/>
        <w:spacing w:before="120"/>
        <w:ind w:left="993" w:hanging="993"/>
        <w:rPr>
          <w:lang w:val="en-GB"/>
        </w:rPr>
      </w:pPr>
      <w:r w:rsidRPr="00F864B4">
        <w:rPr>
          <w:lang w:val="en-GB"/>
        </w:rPr>
        <w:t xml:space="preserve">Figure </w:t>
      </w:r>
      <w:r>
        <w:rPr>
          <w:lang w:val="en-GB"/>
        </w:rPr>
        <w:t xml:space="preserve">1. The IR spectrum of fungal lipids from </w:t>
      </w:r>
      <w:r w:rsidRPr="00F864B4">
        <w:rPr>
          <w:i/>
          <w:lang w:val="en-GB"/>
        </w:rPr>
        <w:t>N. surinamensis</w:t>
      </w:r>
      <w:r w:rsidRPr="00F864B4">
        <w:rPr>
          <w:lang w:val="en-GB"/>
        </w:rPr>
        <w:t xml:space="preserve"> </w:t>
      </w:r>
      <w:r>
        <w:rPr>
          <w:lang w:val="en-GB"/>
        </w:rPr>
        <w:t xml:space="preserve">(A) and </w:t>
      </w:r>
      <w:r w:rsidRPr="00F864B4">
        <w:rPr>
          <w:lang w:val="en-GB"/>
        </w:rPr>
        <w:t>triacylglycerol from literature</w:t>
      </w:r>
      <w:r>
        <w:rPr>
          <w:lang w:val="en-GB"/>
        </w:rPr>
        <w:t xml:space="preserve"> (B)</w:t>
      </w:r>
    </w:p>
    <w:p w:rsidR="00F864B4" w:rsidRDefault="00F864B4" w:rsidP="009354A1">
      <w:pPr>
        <w:pStyle w:val="BodytextIndented"/>
        <w:rPr>
          <w:lang w:val="en-GB"/>
        </w:rPr>
      </w:pPr>
    </w:p>
    <w:p w:rsidR="00F864B4" w:rsidRDefault="00F864B4" w:rsidP="00F864B4">
      <w:pPr>
        <w:pStyle w:val="BodytextIndented"/>
        <w:spacing w:before="240"/>
        <w:rPr>
          <w:lang w:val="en-GB"/>
        </w:rPr>
      </w:pPr>
      <w:r>
        <w:rPr>
          <w:lang w:val="en-GB"/>
        </w:rPr>
        <w:t xml:space="preserve">The </w:t>
      </w:r>
      <w:r w:rsidR="009B2121">
        <w:rPr>
          <w:vertAlign w:val="superscript"/>
          <w:lang w:val="en-GB"/>
        </w:rPr>
        <w:t>1</w:t>
      </w:r>
      <w:r>
        <w:rPr>
          <w:lang w:val="en-GB"/>
        </w:rPr>
        <w:t xml:space="preserve">H-NMR spectrum of fungal lipids (Figure 2) </w:t>
      </w:r>
      <w:r w:rsidRPr="00F864B4">
        <w:rPr>
          <w:lang w:val="en-GB"/>
        </w:rPr>
        <w:t xml:space="preserve">showed the presence of the </w:t>
      </w:r>
      <w:r w:rsidR="00FC74C4">
        <w:rPr>
          <w:lang w:val="en-GB"/>
        </w:rPr>
        <w:t>signals</w:t>
      </w:r>
      <w:r w:rsidRPr="00F864B4">
        <w:rPr>
          <w:lang w:val="en-GB"/>
        </w:rPr>
        <w:t xml:space="preserve"> </w:t>
      </w:r>
      <w:r>
        <w:rPr>
          <w:lang w:val="en-GB"/>
        </w:rPr>
        <w:t>at the most downfield proton. T</w:t>
      </w:r>
      <w:r w:rsidRPr="00F864B4">
        <w:rPr>
          <w:lang w:val="en-GB"/>
        </w:rPr>
        <w:t xml:space="preserve">he </w:t>
      </w:r>
      <w:r w:rsidR="00FC74C4">
        <w:rPr>
          <w:lang w:val="en-GB"/>
        </w:rPr>
        <w:t xml:space="preserve">signal </w:t>
      </w:r>
      <w:r>
        <w:rPr>
          <w:lang w:val="en-GB"/>
        </w:rPr>
        <w:t>at 5.31 ppm (4H, m)</w:t>
      </w:r>
      <w:r w:rsidRPr="00F864B4">
        <w:rPr>
          <w:lang w:val="en-GB"/>
        </w:rPr>
        <w:t xml:space="preserve"> confirm</w:t>
      </w:r>
      <w:r>
        <w:rPr>
          <w:lang w:val="en-GB"/>
        </w:rPr>
        <w:t>ed</w:t>
      </w:r>
      <w:r w:rsidRPr="00F864B4">
        <w:rPr>
          <w:lang w:val="en-GB"/>
        </w:rPr>
        <w:t xml:space="preserve"> the presence of unsaturated carbon</w:t>
      </w:r>
      <w:r w:rsidR="00FC74C4">
        <w:rPr>
          <w:lang w:val="en-GB"/>
        </w:rPr>
        <w:t xml:space="preserve"> (</w:t>
      </w:r>
      <w:r w:rsidR="00FC74C4" w:rsidRPr="00F864B4">
        <w:rPr>
          <w:lang w:val="en-GB"/>
        </w:rPr>
        <w:t>vin</w:t>
      </w:r>
      <w:r w:rsidR="00FC74C4">
        <w:rPr>
          <w:lang w:val="en-GB"/>
        </w:rPr>
        <w:t xml:space="preserve">ylic proton) </w:t>
      </w:r>
      <w:r w:rsidRPr="00F864B4">
        <w:rPr>
          <w:lang w:val="en-GB"/>
        </w:rPr>
        <w:t>in the long chain of the fungal lipids, followed by a signal</w:t>
      </w:r>
      <w:r w:rsidR="00143993">
        <w:rPr>
          <w:lang w:val="en-GB"/>
        </w:rPr>
        <w:t xml:space="preserve"> for </w:t>
      </w:r>
      <w:r w:rsidR="00143993" w:rsidRPr="00F864B4">
        <w:rPr>
          <w:lang w:val="en-GB"/>
        </w:rPr>
        <w:t>glyceryl methine proton</w:t>
      </w:r>
      <w:r w:rsidR="00143993">
        <w:rPr>
          <w:lang w:val="en-GB"/>
        </w:rPr>
        <w:t xml:space="preserve"> at 5.25 ppm (1H, m)</w:t>
      </w:r>
      <w:r w:rsidRPr="00F864B4">
        <w:rPr>
          <w:lang w:val="en-GB"/>
        </w:rPr>
        <w:t>. A signal at 4.27 ppm (2H, dd, 4.25 Hz) and a signal at 4.12 (2H,</w:t>
      </w:r>
      <w:r w:rsidR="00143993">
        <w:rPr>
          <w:lang w:val="en-GB"/>
        </w:rPr>
        <w:t xml:space="preserve"> </w:t>
      </w:r>
      <w:r w:rsidRPr="00F864B4">
        <w:rPr>
          <w:lang w:val="en-GB"/>
        </w:rPr>
        <w:t>m) are two methylene groups attach at the glyceryl</w:t>
      </w:r>
      <w:r w:rsidR="00143993">
        <w:rPr>
          <w:lang w:val="en-GB"/>
        </w:rPr>
        <w:t xml:space="preserve">. </w:t>
      </w:r>
      <w:r w:rsidR="00143993" w:rsidRPr="00143993">
        <w:rPr>
          <w:lang w:val="en-GB"/>
        </w:rPr>
        <w:t>The methylene groups attach to the ester carbonyl appear on the signal at 2.74 ppm (1H, t, J = 6.45 Hz)</w:t>
      </w:r>
      <w:r w:rsidR="00D67AED">
        <w:rPr>
          <w:lang w:val="en-GB"/>
        </w:rPr>
        <w:t xml:space="preserve">, </w:t>
      </w:r>
      <w:r w:rsidRPr="00F864B4">
        <w:rPr>
          <w:lang w:val="en-GB"/>
        </w:rPr>
        <w:t>whereas the signal at 2.28 ppm (6H, m), 2.01 (6H, m), 1.59 (6H, m), represents the fatty acids moieties of fungal lipids. The terminal methyl protons were showed at 0.86 ppm (9H, m).</w:t>
      </w:r>
    </w:p>
    <w:p w:rsidR="00F864B4" w:rsidRDefault="0014163C" w:rsidP="009354A1">
      <w:pPr>
        <w:pStyle w:val="BodytextIndented"/>
        <w:rPr>
          <w:lang w:val="en-GB"/>
        </w:rPr>
      </w:pPr>
      <w:r w:rsidRPr="00F3277C">
        <w:t>Harry-O’kuru</w:t>
      </w:r>
      <w:r w:rsidR="003F1080">
        <w:t xml:space="preserve"> et al. (2015) reported the </w:t>
      </w:r>
      <w:r w:rsidR="003F1080" w:rsidRPr="00194870">
        <w:rPr>
          <w:vertAlign w:val="superscript"/>
        </w:rPr>
        <w:t>1</w:t>
      </w:r>
      <w:r w:rsidR="003F1080">
        <w:t xml:space="preserve">H-NMR spectrum of triacylglycerol from </w:t>
      </w:r>
      <w:r w:rsidR="003F1080">
        <w:rPr>
          <w:rStyle w:val="Penekanan"/>
          <w:color w:val="0E101A"/>
        </w:rPr>
        <w:t>Maclura pomifera </w:t>
      </w:r>
      <w:r w:rsidR="008112CD">
        <w:t>L.</w:t>
      </w:r>
      <w:r w:rsidR="003F1080">
        <w:t xml:space="preserve"> The chemical shift values of triacylglycerol at the most downfield </w:t>
      </w:r>
      <w:r w:rsidR="00F724E6">
        <w:t>signals</w:t>
      </w:r>
      <w:r w:rsidR="003F1080">
        <w:t xml:space="preserve"> as the vinylic proton at 5.4 ppm (9−10H), followed by a signal at 5.3 ppm (1H, m), which is the glyceryl methine proton. A signal at 4.3 ppm (2H, dd, J = 4.3 Hz) and a signal at 4.1 (2H, m) are the glyceryl CH2s. The signal at 2.75 ppm (4H, t, J = 6.6 Hz, 6.5 Hz) represents the methylene groups attach to the ester carbonyl, whereas the signal at 2.30 ppm (6H, m), 2.03 </w:t>
      </w:r>
      <w:r w:rsidR="003F1080">
        <w:lastRenderedPageBreak/>
        <w:t>(11H, m), 1.6 (6H, m), represents the fatty acids moieties of triacylglycerol. The terminal methyl protons are the overlapping triplets (multiplet) at 0.87 ppm</w:t>
      </w:r>
      <w:r>
        <w:t xml:space="preserve"> [20]</w:t>
      </w:r>
      <w:r w:rsidR="003F1080">
        <w:t xml:space="preserve">. The </w:t>
      </w:r>
      <w:r w:rsidR="003F1080" w:rsidRPr="00194870">
        <w:rPr>
          <w:vertAlign w:val="superscript"/>
        </w:rPr>
        <w:t>1</w:t>
      </w:r>
      <w:r w:rsidR="003F1080">
        <w:t xml:space="preserve">H-NMR spectrum of triacylglycerol from osage orange (M. pomifera L.) is similar to the </w:t>
      </w:r>
      <w:r w:rsidR="003F1080" w:rsidRPr="00194870">
        <w:rPr>
          <w:vertAlign w:val="superscript"/>
        </w:rPr>
        <w:t>1</w:t>
      </w:r>
      <w:r w:rsidR="003F1080">
        <w:t>H-NMR spectrum of fungal lipids from </w:t>
      </w:r>
      <w:r w:rsidR="003F1080">
        <w:rPr>
          <w:rStyle w:val="Penekanan"/>
          <w:color w:val="0E101A"/>
        </w:rPr>
        <w:t>N. surinamensis</w:t>
      </w:r>
      <w:r w:rsidR="003F1080">
        <w:t>.</w:t>
      </w:r>
    </w:p>
    <w:p w:rsidR="00F864B4" w:rsidRDefault="00F864B4" w:rsidP="009354A1">
      <w:pPr>
        <w:pStyle w:val="BodytextIndented"/>
        <w:rPr>
          <w:lang w:val="en-GB"/>
        </w:rPr>
      </w:pPr>
    </w:p>
    <w:p w:rsidR="005438E7" w:rsidRDefault="005438E7" w:rsidP="009354A1">
      <w:pPr>
        <w:pStyle w:val="BodytextIndented"/>
        <w:rPr>
          <w:lang w:val="en-GB"/>
        </w:rPr>
      </w:pPr>
    </w:p>
    <w:p w:rsidR="005438E7" w:rsidRDefault="005438E7" w:rsidP="009354A1">
      <w:pPr>
        <w:pStyle w:val="BodytextIndented"/>
        <w:rPr>
          <w:lang w:val="en-GB"/>
        </w:rPr>
      </w:pPr>
    </w:p>
    <w:p w:rsidR="005438E7" w:rsidRDefault="005438E7" w:rsidP="009354A1">
      <w:pPr>
        <w:pStyle w:val="BodytextIndented"/>
        <w:rPr>
          <w:lang w:val="en-GB"/>
        </w:rPr>
      </w:pPr>
    </w:p>
    <w:p w:rsidR="005438E7" w:rsidRDefault="005438E7" w:rsidP="009354A1">
      <w:pPr>
        <w:pStyle w:val="BodytextIndented"/>
        <w:rPr>
          <w:lang w:val="en-GB"/>
        </w:rPr>
      </w:pPr>
    </w:p>
    <w:p w:rsidR="00F864B4" w:rsidRDefault="003F1080" w:rsidP="009354A1">
      <w:pPr>
        <w:pStyle w:val="BodytextIndented"/>
        <w:rPr>
          <w:lang w:val="en-GB"/>
        </w:rPr>
      </w:pPr>
      <w:r>
        <w:rPr>
          <w:noProof/>
        </w:rPr>
        <w:drawing>
          <wp:anchor distT="0" distB="0" distL="114300" distR="114300" simplePos="0" relativeHeight="251656192" behindDoc="1" locked="0" layoutInCell="1" allowOverlap="1" wp14:anchorId="73623D33" wp14:editId="1AD2C9E9">
            <wp:simplePos x="0" y="0"/>
            <wp:positionH relativeFrom="column">
              <wp:posOffset>99695</wp:posOffset>
            </wp:positionH>
            <wp:positionV relativeFrom="paragraph">
              <wp:posOffset>55245</wp:posOffset>
            </wp:positionV>
            <wp:extent cx="5657850" cy="4218339"/>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657850" cy="4218339"/>
                    </a:xfrm>
                    <a:prstGeom prst="rect">
                      <a:avLst/>
                    </a:prstGeom>
                    <a:noFill/>
                  </pic:spPr>
                </pic:pic>
              </a:graphicData>
            </a:graphic>
            <wp14:sizeRelH relativeFrom="page">
              <wp14:pctWidth>0</wp14:pctWidth>
            </wp14:sizeRelH>
            <wp14:sizeRelV relativeFrom="page">
              <wp14:pctHeight>0</wp14:pctHeight>
            </wp14:sizeRelV>
          </wp:anchor>
        </w:drawing>
      </w:r>
    </w:p>
    <w:p w:rsidR="00F864B4" w:rsidRDefault="00F864B4" w:rsidP="009354A1">
      <w:pPr>
        <w:pStyle w:val="BodytextIndented"/>
        <w:rPr>
          <w:lang w:val="en-GB"/>
        </w:rPr>
      </w:pPr>
    </w:p>
    <w:p w:rsidR="00F864B4" w:rsidRDefault="00F864B4" w:rsidP="009354A1">
      <w:pPr>
        <w:pStyle w:val="BodytextIndented"/>
        <w:rPr>
          <w:lang w:val="en-GB"/>
        </w:rPr>
      </w:pPr>
    </w:p>
    <w:p w:rsidR="00F864B4" w:rsidRDefault="00F864B4" w:rsidP="009354A1">
      <w:pPr>
        <w:pStyle w:val="BodytextIndented"/>
        <w:rPr>
          <w:lang w:val="en-GB"/>
        </w:rPr>
      </w:pPr>
    </w:p>
    <w:p w:rsidR="00F864B4" w:rsidRDefault="00F864B4" w:rsidP="009354A1">
      <w:pPr>
        <w:pStyle w:val="BodytextIndented"/>
        <w:rPr>
          <w:lang w:val="en-GB"/>
        </w:rPr>
      </w:pPr>
    </w:p>
    <w:p w:rsidR="00F864B4" w:rsidRDefault="00F864B4" w:rsidP="009354A1">
      <w:pPr>
        <w:pStyle w:val="BodytextIndented"/>
        <w:rPr>
          <w:lang w:val="en-GB"/>
        </w:rPr>
      </w:pPr>
    </w:p>
    <w:p w:rsidR="00F864B4" w:rsidRDefault="00F864B4" w:rsidP="009354A1">
      <w:pPr>
        <w:pStyle w:val="BodytextIndented"/>
        <w:rPr>
          <w:lang w:val="en-GB"/>
        </w:rPr>
      </w:pPr>
    </w:p>
    <w:p w:rsidR="00F864B4" w:rsidRDefault="00F864B4" w:rsidP="009354A1">
      <w:pPr>
        <w:pStyle w:val="BodytextIndented"/>
        <w:rPr>
          <w:lang w:val="en-GB"/>
        </w:rPr>
      </w:pPr>
    </w:p>
    <w:p w:rsidR="00F864B4" w:rsidRDefault="00F864B4" w:rsidP="009354A1">
      <w:pPr>
        <w:pStyle w:val="BodytextIndented"/>
        <w:rPr>
          <w:lang w:val="en-GB"/>
        </w:rPr>
      </w:pPr>
    </w:p>
    <w:p w:rsidR="00F864B4" w:rsidRDefault="00F864B4" w:rsidP="009354A1">
      <w:pPr>
        <w:pStyle w:val="BodytextIndented"/>
        <w:rPr>
          <w:lang w:val="en-GB"/>
        </w:rPr>
      </w:pPr>
    </w:p>
    <w:p w:rsidR="00F864B4" w:rsidRDefault="00F864B4" w:rsidP="009354A1">
      <w:pPr>
        <w:pStyle w:val="BodytextIndented"/>
        <w:rPr>
          <w:lang w:val="en-GB"/>
        </w:rPr>
      </w:pPr>
    </w:p>
    <w:p w:rsidR="00F864B4" w:rsidRDefault="00F864B4" w:rsidP="009354A1">
      <w:pPr>
        <w:pStyle w:val="BodytextIndented"/>
        <w:rPr>
          <w:lang w:val="en-GB"/>
        </w:rPr>
      </w:pPr>
    </w:p>
    <w:p w:rsidR="00F864B4" w:rsidRDefault="00F864B4" w:rsidP="009354A1">
      <w:pPr>
        <w:pStyle w:val="BodytextIndented"/>
        <w:rPr>
          <w:lang w:val="en-GB"/>
        </w:rPr>
      </w:pPr>
    </w:p>
    <w:p w:rsidR="00F864B4" w:rsidRDefault="00F864B4" w:rsidP="009354A1">
      <w:pPr>
        <w:pStyle w:val="BodytextIndented"/>
        <w:rPr>
          <w:lang w:val="en-GB"/>
        </w:rPr>
      </w:pPr>
    </w:p>
    <w:p w:rsidR="00F864B4" w:rsidRDefault="00F864B4" w:rsidP="009354A1">
      <w:pPr>
        <w:pStyle w:val="BodytextIndented"/>
        <w:rPr>
          <w:lang w:val="en-GB"/>
        </w:rPr>
      </w:pPr>
    </w:p>
    <w:p w:rsidR="00F864B4" w:rsidRDefault="00F864B4" w:rsidP="009354A1">
      <w:pPr>
        <w:pStyle w:val="BodytextIndented"/>
        <w:rPr>
          <w:lang w:val="en-GB"/>
        </w:rPr>
      </w:pPr>
    </w:p>
    <w:p w:rsidR="00F864B4" w:rsidRDefault="00F864B4" w:rsidP="009354A1">
      <w:pPr>
        <w:pStyle w:val="BodytextIndented"/>
        <w:rPr>
          <w:lang w:val="en-GB"/>
        </w:rPr>
      </w:pPr>
    </w:p>
    <w:p w:rsidR="00F864B4" w:rsidRDefault="00F864B4" w:rsidP="009354A1">
      <w:pPr>
        <w:pStyle w:val="BodytextIndented"/>
        <w:rPr>
          <w:lang w:val="en-GB"/>
        </w:rPr>
      </w:pPr>
    </w:p>
    <w:p w:rsidR="00F864B4" w:rsidRDefault="00F864B4" w:rsidP="009354A1">
      <w:pPr>
        <w:pStyle w:val="BodytextIndented"/>
        <w:rPr>
          <w:lang w:val="en-GB"/>
        </w:rPr>
      </w:pPr>
    </w:p>
    <w:p w:rsidR="00F864B4" w:rsidRDefault="00F864B4" w:rsidP="009354A1">
      <w:pPr>
        <w:pStyle w:val="BodytextIndented"/>
        <w:rPr>
          <w:lang w:val="en-GB"/>
        </w:rPr>
      </w:pPr>
    </w:p>
    <w:p w:rsidR="00F864B4" w:rsidRDefault="00F864B4" w:rsidP="009354A1">
      <w:pPr>
        <w:pStyle w:val="BodytextIndented"/>
        <w:rPr>
          <w:lang w:val="en-GB"/>
        </w:rPr>
      </w:pPr>
    </w:p>
    <w:p w:rsidR="00F864B4" w:rsidRDefault="00F864B4" w:rsidP="009354A1">
      <w:pPr>
        <w:pStyle w:val="BodytextIndented"/>
        <w:rPr>
          <w:lang w:val="en-GB"/>
        </w:rPr>
      </w:pPr>
    </w:p>
    <w:p w:rsidR="00F864B4" w:rsidRDefault="00F864B4" w:rsidP="009354A1">
      <w:pPr>
        <w:pStyle w:val="BodytextIndented"/>
        <w:rPr>
          <w:lang w:val="en-GB"/>
        </w:rPr>
      </w:pPr>
    </w:p>
    <w:p w:rsidR="00F864B4" w:rsidRDefault="00F864B4" w:rsidP="009354A1">
      <w:pPr>
        <w:pStyle w:val="BodytextIndented"/>
        <w:rPr>
          <w:lang w:val="en-GB"/>
        </w:rPr>
      </w:pPr>
    </w:p>
    <w:p w:rsidR="00F864B4" w:rsidRDefault="00F864B4" w:rsidP="009354A1">
      <w:pPr>
        <w:pStyle w:val="BodytextIndented"/>
        <w:rPr>
          <w:lang w:val="en-GB"/>
        </w:rPr>
      </w:pPr>
    </w:p>
    <w:p w:rsidR="00F864B4" w:rsidRDefault="00F864B4" w:rsidP="009354A1">
      <w:pPr>
        <w:pStyle w:val="BodytextIndented"/>
        <w:rPr>
          <w:lang w:val="en-GB"/>
        </w:rPr>
      </w:pPr>
    </w:p>
    <w:p w:rsidR="00F864B4" w:rsidRDefault="00F864B4" w:rsidP="009354A1">
      <w:pPr>
        <w:pStyle w:val="BodytextIndented"/>
        <w:rPr>
          <w:lang w:val="en-GB"/>
        </w:rPr>
      </w:pPr>
    </w:p>
    <w:p w:rsidR="00D26428" w:rsidRDefault="00D26428" w:rsidP="00330A19">
      <w:pPr>
        <w:pStyle w:val="BodytextIndented"/>
        <w:spacing w:before="120"/>
        <w:ind w:left="993" w:hanging="993"/>
        <w:jc w:val="center"/>
        <w:rPr>
          <w:lang w:val="en-GB"/>
        </w:rPr>
      </w:pPr>
      <w:r w:rsidRPr="00F864B4">
        <w:rPr>
          <w:lang w:val="en-GB"/>
        </w:rPr>
        <w:t xml:space="preserve">Figure </w:t>
      </w:r>
      <w:r>
        <w:rPr>
          <w:lang w:val="en-GB"/>
        </w:rPr>
        <w:t xml:space="preserve">2. The </w:t>
      </w:r>
      <w:r w:rsidRPr="00194870">
        <w:rPr>
          <w:vertAlign w:val="superscript"/>
        </w:rPr>
        <w:t>1</w:t>
      </w:r>
      <w:r>
        <w:t>H-NMR</w:t>
      </w:r>
      <w:r>
        <w:rPr>
          <w:lang w:val="en-GB"/>
        </w:rPr>
        <w:t xml:space="preserve"> spectrum of fungal lipids from </w:t>
      </w:r>
      <w:r w:rsidRPr="00F864B4">
        <w:rPr>
          <w:i/>
          <w:lang w:val="en-GB"/>
        </w:rPr>
        <w:t>N. surinamensis</w:t>
      </w:r>
      <w:r w:rsidRPr="00F864B4">
        <w:rPr>
          <w:lang w:val="en-GB"/>
        </w:rPr>
        <w:t xml:space="preserve"> </w:t>
      </w:r>
      <w:r w:rsidR="00E77F13">
        <w:rPr>
          <w:lang w:val="en-GB"/>
        </w:rPr>
        <w:t>(</w:t>
      </w:r>
      <w:r w:rsidR="003C1983" w:rsidRPr="003C1983">
        <w:rPr>
          <w:vertAlign w:val="superscript"/>
          <w:lang w:val="en-GB"/>
        </w:rPr>
        <w:t>1</w:t>
      </w:r>
      <w:r w:rsidR="003C1983" w:rsidRPr="003C1983">
        <w:rPr>
          <w:lang w:val="en-GB"/>
        </w:rPr>
        <w:t>H-</w:t>
      </w:r>
      <w:r w:rsidR="003C1983">
        <w:rPr>
          <w:lang w:val="en-GB"/>
        </w:rPr>
        <w:t>500 MHz, in CD</w:t>
      </w:r>
      <w:r w:rsidR="003C1983">
        <w:rPr>
          <w:vertAlign w:val="subscript"/>
          <w:lang w:val="en-GB"/>
        </w:rPr>
        <w:t>3</w:t>
      </w:r>
      <w:r w:rsidR="003C1983">
        <w:rPr>
          <w:lang w:val="en-GB"/>
        </w:rPr>
        <w:t>Cl)</w:t>
      </w:r>
    </w:p>
    <w:p w:rsidR="003D1C9B" w:rsidRPr="003C1983" w:rsidRDefault="003D1C9B" w:rsidP="003D1C9B">
      <w:pPr>
        <w:pStyle w:val="BodytextIndented"/>
        <w:ind w:left="992" w:hanging="992"/>
        <w:jc w:val="center"/>
        <w:rPr>
          <w:lang w:val="en-GB"/>
        </w:rPr>
      </w:pPr>
    </w:p>
    <w:p w:rsidR="00F864B4" w:rsidRDefault="001D32B1" w:rsidP="001D32B1">
      <w:pPr>
        <w:pStyle w:val="BodytextIndented"/>
        <w:spacing w:before="240"/>
        <w:rPr>
          <w:szCs w:val="24"/>
        </w:rPr>
      </w:pPr>
      <w:r w:rsidRPr="00943149">
        <w:rPr>
          <w:szCs w:val="24"/>
        </w:rPr>
        <w:t xml:space="preserve">The spectrum of </w:t>
      </w:r>
      <w:r w:rsidRPr="00943149">
        <w:rPr>
          <w:szCs w:val="24"/>
          <w:vertAlign w:val="superscript"/>
        </w:rPr>
        <w:t>13</w:t>
      </w:r>
      <w:r w:rsidRPr="00943149">
        <w:rPr>
          <w:szCs w:val="24"/>
        </w:rPr>
        <w:t>C-NMR (Figure 3) showed the presence of three signals of glyceryl carbon (-CH-O-) at δ</w:t>
      </w:r>
      <w:r w:rsidRPr="00943149">
        <w:rPr>
          <w:szCs w:val="24"/>
          <w:vertAlign w:val="subscript"/>
        </w:rPr>
        <w:t>C</w:t>
      </w:r>
      <w:r w:rsidRPr="00943149">
        <w:rPr>
          <w:szCs w:val="24"/>
        </w:rPr>
        <w:t xml:space="preserve"> 69.0 ppm, (-CH2-O-) glyceryl at δ</w:t>
      </w:r>
      <w:r w:rsidRPr="00943149">
        <w:rPr>
          <w:szCs w:val="24"/>
          <w:vertAlign w:val="subscript"/>
        </w:rPr>
        <w:t>C</w:t>
      </w:r>
      <w:r w:rsidRPr="00943149">
        <w:rPr>
          <w:szCs w:val="24"/>
        </w:rPr>
        <w:t xml:space="preserve"> 64.5, 62.1 ppm and three ester carbonyls carbon at δ</w:t>
      </w:r>
      <w:r w:rsidRPr="00943149">
        <w:rPr>
          <w:szCs w:val="24"/>
          <w:vertAlign w:val="subscript"/>
        </w:rPr>
        <w:t>C</w:t>
      </w:r>
      <w:r w:rsidRPr="00943149">
        <w:rPr>
          <w:szCs w:val="24"/>
        </w:rPr>
        <w:t xml:space="preserve"> 173.2, 173.19, and 172.8 ppm, which is a characteristic of fungal lipids. Furthermore, the signal at δC 126-131 ppm indicated eight unsaturated carbon in the fatty acids moieties of fungal lipids, whereas the carbon at δ</w:t>
      </w:r>
      <w:r w:rsidRPr="00943149">
        <w:rPr>
          <w:szCs w:val="24"/>
          <w:vertAlign w:val="subscript"/>
        </w:rPr>
        <w:t>C</w:t>
      </w:r>
      <w:r w:rsidRPr="00943149">
        <w:rPr>
          <w:szCs w:val="24"/>
        </w:rPr>
        <w:t xml:space="preserve"> 10-35 ppm is saturated carbon from the fatty acids moieties.</w:t>
      </w:r>
    </w:p>
    <w:p w:rsidR="00F864B4" w:rsidRDefault="00DF3153" w:rsidP="009354A1">
      <w:pPr>
        <w:pStyle w:val="BodytextIndented"/>
        <w:rPr>
          <w:lang w:val="en-GB"/>
        </w:rPr>
      </w:pPr>
      <w:r w:rsidRPr="00F3277C">
        <w:t>Harry-O’kuru</w:t>
      </w:r>
      <w:r>
        <w:t xml:space="preserve"> et al.</w:t>
      </w:r>
      <w:r w:rsidRPr="00943149">
        <w:rPr>
          <w:szCs w:val="24"/>
        </w:rPr>
        <w:t xml:space="preserve"> </w:t>
      </w:r>
      <w:r w:rsidR="001D32B1" w:rsidRPr="00943149">
        <w:rPr>
          <w:szCs w:val="24"/>
        </w:rPr>
        <w:t xml:space="preserve">(2015) reported the </w:t>
      </w:r>
      <w:r w:rsidR="001D32B1" w:rsidRPr="00943149">
        <w:rPr>
          <w:szCs w:val="24"/>
          <w:vertAlign w:val="superscript"/>
        </w:rPr>
        <w:t>13</w:t>
      </w:r>
      <w:r w:rsidR="001D32B1" w:rsidRPr="00943149">
        <w:rPr>
          <w:szCs w:val="24"/>
        </w:rPr>
        <w:t>C-NMR spectrum of triacylglycerol from osage orange (</w:t>
      </w:r>
      <w:r w:rsidR="001D32B1" w:rsidRPr="00943149">
        <w:rPr>
          <w:i/>
          <w:szCs w:val="24"/>
        </w:rPr>
        <w:t>M. pomifera</w:t>
      </w:r>
      <w:r w:rsidR="001D32B1" w:rsidRPr="00943149">
        <w:rPr>
          <w:szCs w:val="24"/>
        </w:rPr>
        <w:t xml:space="preserve"> L.). The chemical shift values of triacylglycerol showed the presence of three signals of glyceryl carbon (-CH-O-) at δ</w:t>
      </w:r>
      <w:r w:rsidR="001D32B1" w:rsidRPr="00943149">
        <w:rPr>
          <w:szCs w:val="24"/>
          <w:vertAlign w:val="subscript"/>
        </w:rPr>
        <w:t>C</w:t>
      </w:r>
      <w:r w:rsidR="001D32B1" w:rsidRPr="00943149">
        <w:rPr>
          <w:szCs w:val="24"/>
        </w:rPr>
        <w:t xml:space="preserve"> 68.9 ppm, (-CH2-O-) glyceryl at δ</w:t>
      </w:r>
      <w:r w:rsidR="001D32B1" w:rsidRPr="00943149">
        <w:rPr>
          <w:szCs w:val="24"/>
          <w:vertAlign w:val="subscript"/>
        </w:rPr>
        <w:t>C</w:t>
      </w:r>
      <w:r w:rsidR="001D32B1" w:rsidRPr="00943149">
        <w:rPr>
          <w:szCs w:val="24"/>
        </w:rPr>
        <w:t xml:space="preserve"> 62.0, 60.3 ppm, three ester carbonyls carbon at δ</w:t>
      </w:r>
      <w:r w:rsidR="001D32B1" w:rsidRPr="00943149">
        <w:rPr>
          <w:szCs w:val="24"/>
          <w:vertAlign w:val="subscript"/>
        </w:rPr>
        <w:t>C</w:t>
      </w:r>
      <w:r w:rsidR="001D32B1" w:rsidRPr="00943149">
        <w:rPr>
          <w:szCs w:val="24"/>
        </w:rPr>
        <w:t xml:space="preserve"> 173.17, 173.1, 172.7 ppm, which is a characteristic of triacylglycerol. The signal at δ</w:t>
      </w:r>
      <w:r w:rsidR="001D32B1" w:rsidRPr="00943149">
        <w:rPr>
          <w:szCs w:val="24"/>
          <w:vertAlign w:val="subscript"/>
        </w:rPr>
        <w:t>C</w:t>
      </w:r>
      <w:r w:rsidR="001D32B1" w:rsidRPr="00943149">
        <w:rPr>
          <w:szCs w:val="24"/>
        </w:rPr>
        <w:t xml:space="preserve"> 120-135 ppm indicated the presence of unsaturated </w:t>
      </w:r>
      <w:r w:rsidR="001D32B1" w:rsidRPr="00943149">
        <w:rPr>
          <w:szCs w:val="24"/>
        </w:rPr>
        <w:lastRenderedPageBreak/>
        <w:t>carbon in the fatty acids moieties</w:t>
      </w:r>
      <w:r w:rsidR="0014163C">
        <w:rPr>
          <w:szCs w:val="24"/>
        </w:rPr>
        <w:t xml:space="preserve"> [20]</w:t>
      </w:r>
      <w:r w:rsidR="001D32B1" w:rsidRPr="00943149">
        <w:rPr>
          <w:szCs w:val="24"/>
        </w:rPr>
        <w:t xml:space="preserve">. The </w:t>
      </w:r>
      <w:r w:rsidR="001D32B1" w:rsidRPr="00943149">
        <w:rPr>
          <w:szCs w:val="24"/>
          <w:vertAlign w:val="superscript"/>
        </w:rPr>
        <w:t>13</w:t>
      </w:r>
      <w:r w:rsidR="001D32B1" w:rsidRPr="00943149">
        <w:rPr>
          <w:szCs w:val="24"/>
        </w:rPr>
        <w:t>C-NMR spectrum of triacylglycerol from osage orange (</w:t>
      </w:r>
      <w:r w:rsidR="001D32B1" w:rsidRPr="00943149">
        <w:rPr>
          <w:i/>
          <w:szCs w:val="24"/>
        </w:rPr>
        <w:t>M. pomifera</w:t>
      </w:r>
      <w:r w:rsidR="001D32B1" w:rsidRPr="00943149">
        <w:rPr>
          <w:szCs w:val="24"/>
        </w:rPr>
        <w:t xml:space="preserve"> L.) is similar to the </w:t>
      </w:r>
      <w:r w:rsidR="001D32B1" w:rsidRPr="00943149">
        <w:rPr>
          <w:szCs w:val="24"/>
          <w:vertAlign w:val="superscript"/>
        </w:rPr>
        <w:t>13</w:t>
      </w:r>
      <w:r w:rsidR="001D32B1" w:rsidRPr="00943149">
        <w:rPr>
          <w:szCs w:val="24"/>
        </w:rPr>
        <w:t xml:space="preserve">C-NMR spectrum of fungal lipids from </w:t>
      </w:r>
      <w:r w:rsidR="001D32B1" w:rsidRPr="00943149">
        <w:rPr>
          <w:i/>
          <w:szCs w:val="24"/>
        </w:rPr>
        <w:t>N. surinamensis</w:t>
      </w:r>
      <w:r w:rsidR="001D32B1" w:rsidRPr="00943149">
        <w:rPr>
          <w:szCs w:val="24"/>
        </w:rPr>
        <w:t>.</w:t>
      </w:r>
    </w:p>
    <w:p w:rsidR="00F864B4" w:rsidRDefault="003D1C9B" w:rsidP="009354A1">
      <w:pPr>
        <w:pStyle w:val="BodytextIndented"/>
        <w:rPr>
          <w:lang w:val="en-GB"/>
        </w:rPr>
      </w:pPr>
      <w:r w:rsidRPr="003D1C9B">
        <w:rPr>
          <w:lang w:val="en-GB"/>
        </w:rPr>
        <w:t xml:space="preserve">Based on the analysis of the spectroscopic data and compared with the literature, fungal lipids have a chemical structure as triacylglycerol. The structure of triacylglycerol from </w:t>
      </w:r>
      <w:r w:rsidRPr="003D1C9B">
        <w:rPr>
          <w:i/>
          <w:lang w:val="en-GB"/>
        </w:rPr>
        <w:t>N. surinamensis</w:t>
      </w:r>
      <w:r w:rsidRPr="003D1C9B">
        <w:rPr>
          <w:lang w:val="en-GB"/>
        </w:rPr>
        <w:t xml:space="preserve"> is shown in Figure 4.</w:t>
      </w:r>
    </w:p>
    <w:p w:rsidR="00F864B4" w:rsidRDefault="00F864B4" w:rsidP="009354A1">
      <w:pPr>
        <w:pStyle w:val="BodytextIndented"/>
        <w:rPr>
          <w:lang w:val="en-GB"/>
        </w:rPr>
      </w:pPr>
    </w:p>
    <w:p w:rsidR="005438E7" w:rsidRDefault="005438E7" w:rsidP="009354A1">
      <w:pPr>
        <w:pStyle w:val="BodytextIndented"/>
        <w:rPr>
          <w:lang w:val="en-GB"/>
        </w:rPr>
      </w:pPr>
    </w:p>
    <w:p w:rsidR="005438E7" w:rsidRDefault="005438E7" w:rsidP="009354A1">
      <w:pPr>
        <w:pStyle w:val="BodytextIndented"/>
        <w:rPr>
          <w:lang w:val="en-GB"/>
        </w:rPr>
      </w:pPr>
    </w:p>
    <w:p w:rsidR="005438E7" w:rsidRDefault="005438E7" w:rsidP="009354A1">
      <w:pPr>
        <w:pStyle w:val="BodytextIndented"/>
        <w:rPr>
          <w:lang w:val="en-GB"/>
        </w:rPr>
      </w:pPr>
    </w:p>
    <w:p w:rsidR="005438E7" w:rsidRDefault="005438E7" w:rsidP="009354A1">
      <w:pPr>
        <w:pStyle w:val="BodytextIndented"/>
        <w:rPr>
          <w:lang w:val="en-GB"/>
        </w:rPr>
      </w:pPr>
    </w:p>
    <w:p w:rsidR="00330A19" w:rsidRDefault="002C3005" w:rsidP="009354A1">
      <w:pPr>
        <w:pStyle w:val="BodytextIndented"/>
        <w:rPr>
          <w:lang w:val="en-GB"/>
        </w:rPr>
      </w:pPr>
      <w:r>
        <w:rPr>
          <w:noProof/>
        </w:rPr>
        <w:drawing>
          <wp:anchor distT="0" distB="0" distL="114300" distR="114300" simplePos="0" relativeHeight="251658240" behindDoc="1" locked="0" layoutInCell="1" allowOverlap="1" wp14:anchorId="769D987C" wp14:editId="16EFB86C">
            <wp:simplePos x="0" y="0"/>
            <wp:positionH relativeFrom="column">
              <wp:posOffset>33020</wp:posOffset>
            </wp:positionH>
            <wp:positionV relativeFrom="paragraph">
              <wp:posOffset>-34290</wp:posOffset>
            </wp:positionV>
            <wp:extent cx="5895975" cy="3834765"/>
            <wp:effectExtent l="0" t="0" r="9525"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895975" cy="3834765"/>
                    </a:xfrm>
                    <a:prstGeom prst="rect">
                      <a:avLst/>
                    </a:prstGeom>
                    <a:noFill/>
                  </pic:spPr>
                </pic:pic>
              </a:graphicData>
            </a:graphic>
            <wp14:sizeRelH relativeFrom="page">
              <wp14:pctWidth>0</wp14:pctWidth>
            </wp14:sizeRelH>
            <wp14:sizeRelV relativeFrom="page">
              <wp14:pctHeight>0</wp14:pctHeight>
            </wp14:sizeRelV>
          </wp:anchor>
        </w:drawing>
      </w:r>
    </w:p>
    <w:p w:rsidR="00330A19" w:rsidRDefault="00330A19" w:rsidP="009354A1">
      <w:pPr>
        <w:pStyle w:val="BodytextIndented"/>
        <w:rPr>
          <w:lang w:val="en-GB"/>
        </w:rPr>
      </w:pPr>
    </w:p>
    <w:p w:rsidR="00330A19" w:rsidRDefault="00330A19" w:rsidP="009354A1">
      <w:pPr>
        <w:pStyle w:val="BodytextIndented"/>
        <w:rPr>
          <w:lang w:val="en-GB"/>
        </w:rPr>
      </w:pPr>
    </w:p>
    <w:p w:rsidR="00330A19" w:rsidRDefault="00330A19" w:rsidP="009354A1">
      <w:pPr>
        <w:pStyle w:val="BodytextIndented"/>
        <w:rPr>
          <w:lang w:val="en-GB"/>
        </w:rPr>
      </w:pPr>
    </w:p>
    <w:p w:rsidR="00330A19" w:rsidRDefault="00330A19" w:rsidP="009354A1">
      <w:pPr>
        <w:pStyle w:val="BodytextIndented"/>
        <w:rPr>
          <w:lang w:val="en-GB"/>
        </w:rPr>
      </w:pPr>
    </w:p>
    <w:p w:rsidR="00330A19" w:rsidRDefault="00330A19" w:rsidP="009354A1">
      <w:pPr>
        <w:pStyle w:val="BodytextIndented"/>
        <w:rPr>
          <w:lang w:val="en-GB"/>
        </w:rPr>
      </w:pPr>
    </w:p>
    <w:p w:rsidR="00330A19" w:rsidRDefault="00330A19" w:rsidP="009354A1">
      <w:pPr>
        <w:pStyle w:val="BodytextIndented"/>
        <w:rPr>
          <w:lang w:val="en-GB"/>
        </w:rPr>
      </w:pPr>
    </w:p>
    <w:p w:rsidR="00330A19" w:rsidRDefault="00330A19" w:rsidP="009354A1">
      <w:pPr>
        <w:pStyle w:val="BodytextIndented"/>
        <w:rPr>
          <w:lang w:val="en-GB"/>
        </w:rPr>
      </w:pPr>
    </w:p>
    <w:p w:rsidR="00330A19" w:rsidRDefault="00330A19" w:rsidP="009354A1">
      <w:pPr>
        <w:pStyle w:val="BodytextIndented"/>
        <w:rPr>
          <w:lang w:val="en-GB"/>
        </w:rPr>
      </w:pPr>
    </w:p>
    <w:p w:rsidR="00330A19" w:rsidRDefault="00330A19" w:rsidP="009354A1">
      <w:pPr>
        <w:pStyle w:val="BodytextIndented"/>
        <w:rPr>
          <w:lang w:val="en-GB"/>
        </w:rPr>
      </w:pPr>
    </w:p>
    <w:p w:rsidR="00330A19" w:rsidRDefault="00330A19" w:rsidP="009354A1">
      <w:pPr>
        <w:pStyle w:val="BodytextIndented"/>
        <w:rPr>
          <w:lang w:val="en-GB"/>
        </w:rPr>
      </w:pPr>
    </w:p>
    <w:p w:rsidR="00330A19" w:rsidRDefault="00330A19" w:rsidP="009354A1">
      <w:pPr>
        <w:pStyle w:val="BodytextIndented"/>
        <w:rPr>
          <w:lang w:val="en-GB"/>
        </w:rPr>
      </w:pPr>
    </w:p>
    <w:p w:rsidR="00330A19" w:rsidRDefault="00330A19" w:rsidP="009354A1">
      <w:pPr>
        <w:pStyle w:val="BodytextIndented"/>
        <w:rPr>
          <w:lang w:val="en-GB"/>
        </w:rPr>
      </w:pPr>
    </w:p>
    <w:p w:rsidR="00330A19" w:rsidRDefault="00330A19" w:rsidP="009354A1">
      <w:pPr>
        <w:pStyle w:val="BodytextIndented"/>
        <w:rPr>
          <w:lang w:val="en-GB"/>
        </w:rPr>
      </w:pPr>
    </w:p>
    <w:p w:rsidR="00330A19" w:rsidRDefault="00330A19" w:rsidP="009354A1">
      <w:pPr>
        <w:pStyle w:val="BodytextIndented"/>
        <w:rPr>
          <w:lang w:val="en-GB"/>
        </w:rPr>
      </w:pPr>
    </w:p>
    <w:p w:rsidR="00330A19" w:rsidRDefault="00330A19" w:rsidP="009354A1">
      <w:pPr>
        <w:pStyle w:val="BodytextIndented"/>
        <w:rPr>
          <w:lang w:val="en-GB"/>
        </w:rPr>
      </w:pPr>
    </w:p>
    <w:p w:rsidR="00330A19" w:rsidRDefault="00330A19" w:rsidP="009354A1">
      <w:pPr>
        <w:pStyle w:val="BodytextIndented"/>
        <w:rPr>
          <w:lang w:val="en-GB"/>
        </w:rPr>
      </w:pPr>
    </w:p>
    <w:p w:rsidR="00330A19" w:rsidRDefault="00330A19" w:rsidP="009354A1">
      <w:pPr>
        <w:pStyle w:val="BodytextIndented"/>
        <w:rPr>
          <w:lang w:val="en-GB"/>
        </w:rPr>
      </w:pPr>
    </w:p>
    <w:p w:rsidR="00330A19" w:rsidRDefault="00330A19" w:rsidP="009354A1">
      <w:pPr>
        <w:pStyle w:val="BodytextIndented"/>
        <w:rPr>
          <w:lang w:val="en-GB"/>
        </w:rPr>
      </w:pPr>
    </w:p>
    <w:p w:rsidR="00330A19" w:rsidRDefault="00330A19" w:rsidP="009354A1">
      <w:pPr>
        <w:pStyle w:val="BodytextIndented"/>
        <w:rPr>
          <w:lang w:val="en-GB"/>
        </w:rPr>
      </w:pPr>
    </w:p>
    <w:p w:rsidR="00330A19" w:rsidRDefault="00330A19" w:rsidP="009354A1">
      <w:pPr>
        <w:pStyle w:val="BodytextIndented"/>
        <w:rPr>
          <w:lang w:val="en-GB"/>
        </w:rPr>
      </w:pPr>
    </w:p>
    <w:p w:rsidR="00330A19" w:rsidRDefault="00330A19" w:rsidP="009354A1">
      <w:pPr>
        <w:pStyle w:val="BodytextIndented"/>
        <w:rPr>
          <w:lang w:val="en-GB"/>
        </w:rPr>
      </w:pPr>
    </w:p>
    <w:p w:rsidR="00330A19" w:rsidRDefault="00330A19" w:rsidP="009354A1">
      <w:pPr>
        <w:pStyle w:val="BodytextIndented"/>
        <w:rPr>
          <w:lang w:val="en-GB"/>
        </w:rPr>
      </w:pPr>
    </w:p>
    <w:p w:rsidR="00330A19" w:rsidRDefault="00330A19" w:rsidP="009354A1">
      <w:pPr>
        <w:pStyle w:val="BodytextIndented"/>
        <w:rPr>
          <w:lang w:val="en-GB"/>
        </w:rPr>
      </w:pPr>
    </w:p>
    <w:p w:rsidR="00330A19" w:rsidRPr="003C1983" w:rsidRDefault="00330A19" w:rsidP="00330A19">
      <w:pPr>
        <w:pStyle w:val="BodytextIndented"/>
        <w:spacing w:before="120"/>
        <w:ind w:left="993" w:hanging="993"/>
        <w:jc w:val="center"/>
        <w:rPr>
          <w:lang w:val="en-GB"/>
        </w:rPr>
      </w:pPr>
      <w:r w:rsidRPr="00F864B4">
        <w:rPr>
          <w:lang w:val="en-GB"/>
        </w:rPr>
        <w:t xml:space="preserve">Figure </w:t>
      </w:r>
      <w:r w:rsidR="002C3005">
        <w:rPr>
          <w:lang w:val="en-GB"/>
        </w:rPr>
        <w:t>3</w:t>
      </w:r>
      <w:r>
        <w:rPr>
          <w:lang w:val="en-GB"/>
        </w:rPr>
        <w:t xml:space="preserve">. The </w:t>
      </w:r>
      <w:r w:rsidRPr="00194870">
        <w:rPr>
          <w:vertAlign w:val="superscript"/>
        </w:rPr>
        <w:t>1</w:t>
      </w:r>
      <w:r>
        <w:rPr>
          <w:vertAlign w:val="superscript"/>
        </w:rPr>
        <w:t>3</w:t>
      </w:r>
      <w:r>
        <w:t>C-NMR</w:t>
      </w:r>
      <w:r>
        <w:rPr>
          <w:lang w:val="en-GB"/>
        </w:rPr>
        <w:t xml:space="preserve"> spectrum of fungal lipids from </w:t>
      </w:r>
      <w:r w:rsidRPr="00F864B4">
        <w:rPr>
          <w:i/>
          <w:lang w:val="en-GB"/>
        </w:rPr>
        <w:t>N. surinamensis</w:t>
      </w:r>
      <w:r w:rsidRPr="00F864B4">
        <w:rPr>
          <w:lang w:val="en-GB"/>
        </w:rPr>
        <w:t xml:space="preserve"> </w:t>
      </w:r>
      <w:r>
        <w:rPr>
          <w:lang w:val="en-GB"/>
        </w:rPr>
        <w:t>(</w:t>
      </w:r>
      <w:r w:rsidRPr="003C1983">
        <w:rPr>
          <w:vertAlign w:val="superscript"/>
          <w:lang w:val="en-GB"/>
        </w:rPr>
        <w:t>1</w:t>
      </w:r>
      <w:r>
        <w:rPr>
          <w:vertAlign w:val="superscript"/>
          <w:lang w:val="en-GB"/>
        </w:rPr>
        <w:t>3</w:t>
      </w:r>
      <w:r>
        <w:rPr>
          <w:lang w:val="en-GB"/>
        </w:rPr>
        <w:t>C</w:t>
      </w:r>
      <w:r w:rsidRPr="003C1983">
        <w:rPr>
          <w:lang w:val="en-GB"/>
        </w:rPr>
        <w:t>-</w:t>
      </w:r>
      <w:r>
        <w:rPr>
          <w:lang w:val="en-GB"/>
        </w:rPr>
        <w:t>125 MHz, in CD</w:t>
      </w:r>
      <w:r>
        <w:rPr>
          <w:vertAlign w:val="subscript"/>
          <w:lang w:val="en-GB"/>
        </w:rPr>
        <w:t>3</w:t>
      </w:r>
      <w:r>
        <w:rPr>
          <w:lang w:val="en-GB"/>
        </w:rPr>
        <w:t>Cl)</w:t>
      </w:r>
    </w:p>
    <w:p w:rsidR="00330A19" w:rsidRDefault="00330A19">
      <w:pPr>
        <w:pStyle w:val="Sectionnonumber"/>
      </w:pPr>
    </w:p>
    <w:p w:rsidR="002C3005" w:rsidRPr="002C3005" w:rsidRDefault="00CC2484" w:rsidP="002C3005">
      <w:pPr>
        <w:pStyle w:val="Bodytext"/>
      </w:pPr>
      <w:r>
        <w:rPr>
          <w:noProof/>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9" type="#_x0000_t75" style="position:absolute;left:0;text-align:left;margin-left:139.55pt;margin-top:10pt;width:178.2pt;height:98pt;z-index:-251654144">
            <v:imagedata r:id="rId12" o:title=""/>
          </v:shape>
          <o:OLEObject Type="Embed" ProgID="ChemDraw.Document.6.0" ShapeID="_x0000_s1029" DrawAspect="Content" ObjectID="_1658995745" r:id="rId13"/>
        </w:object>
      </w:r>
    </w:p>
    <w:p w:rsidR="00330A19" w:rsidRDefault="00330A19">
      <w:pPr>
        <w:pStyle w:val="Sectionnonumber"/>
      </w:pPr>
    </w:p>
    <w:p w:rsidR="00330A19" w:rsidRDefault="00330A19">
      <w:pPr>
        <w:pStyle w:val="Sectionnonumber"/>
      </w:pPr>
    </w:p>
    <w:p w:rsidR="00330A19" w:rsidRDefault="00330A19">
      <w:pPr>
        <w:pStyle w:val="Sectionnonumber"/>
      </w:pPr>
    </w:p>
    <w:p w:rsidR="00330A19" w:rsidRDefault="00330A19">
      <w:pPr>
        <w:pStyle w:val="Sectionnonumber"/>
      </w:pPr>
    </w:p>
    <w:p w:rsidR="002C3005" w:rsidRPr="003C1983" w:rsidRDefault="002C3005" w:rsidP="002C3005">
      <w:pPr>
        <w:pStyle w:val="BodytextIndented"/>
        <w:spacing w:before="120"/>
        <w:ind w:firstLine="0"/>
        <w:jc w:val="center"/>
        <w:rPr>
          <w:lang w:val="en-GB"/>
        </w:rPr>
      </w:pPr>
      <w:r w:rsidRPr="00F864B4">
        <w:rPr>
          <w:lang w:val="en-GB"/>
        </w:rPr>
        <w:t xml:space="preserve">Figure </w:t>
      </w:r>
      <w:r>
        <w:rPr>
          <w:lang w:val="en-GB"/>
        </w:rPr>
        <w:t xml:space="preserve">4. </w:t>
      </w:r>
      <w:r w:rsidRPr="003D1C9B">
        <w:rPr>
          <w:lang w:val="en-GB"/>
        </w:rPr>
        <w:t>The structure of triacylglycerol</w:t>
      </w:r>
    </w:p>
    <w:p w:rsidR="002C3005" w:rsidRDefault="002C3005" w:rsidP="002C3005">
      <w:pPr>
        <w:pStyle w:val="BodytextIndented"/>
        <w:spacing w:before="240"/>
      </w:pPr>
      <w:r w:rsidRPr="00AE6EC7">
        <w:rPr>
          <w:szCs w:val="24"/>
        </w:rPr>
        <w:lastRenderedPageBreak/>
        <w:t xml:space="preserve">The study of literature shows that an endophytic fungus can be developed as a source of fungal lipids if yield ≥ 20%. The yield of triacylglycerol from biomass of </w:t>
      </w:r>
      <w:r w:rsidRPr="002C3005">
        <w:rPr>
          <w:i/>
          <w:szCs w:val="24"/>
        </w:rPr>
        <w:t>N. surinamensis</w:t>
      </w:r>
      <w:r w:rsidRPr="00AE6EC7">
        <w:rPr>
          <w:szCs w:val="24"/>
        </w:rPr>
        <w:t xml:space="preserve"> needs to be improved through further research to find the optimum conditions, including the type of media, nutritional composition,</w:t>
      </w:r>
      <w:r w:rsidR="002B7B01">
        <w:rPr>
          <w:szCs w:val="24"/>
        </w:rPr>
        <w:t xml:space="preserve"> pH, temperature,</w:t>
      </w:r>
      <w:r w:rsidRPr="00AE6EC7">
        <w:rPr>
          <w:szCs w:val="24"/>
        </w:rPr>
        <w:t xml:space="preserve"> and incubation period</w:t>
      </w:r>
      <w:r w:rsidR="003E58C5">
        <w:rPr>
          <w:szCs w:val="24"/>
        </w:rPr>
        <w:t xml:space="preserve"> </w:t>
      </w:r>
      <w:r w:rsidR="00D30C99">
        <w:rPr>
          <w:szCs w:val="24"/>
        </w:rPr>
        <w:t>[16, 19]</w:t>
      </w:r>
      <w:r w:rsidR="00D1718D">
        <w:rPr>
          <w:szCs w:val="24"/>
        </w:rPr>
        <w:t>.</w:t>
      </w:r>
      <w:r w:rsidR="00D30C99">
        <w:rPr>
          <w:szCs w:val="24"/>
        </w:rPr>
        <w:t xml:space="preserve"> </w:t>
      </w:r>
      <w:r w:rsidRPr="00AE6EC7">
        <w:rPr>
          <w:szCs w:val="24"/>
        </w:rPr>
        <w:t>The research will open up opportunities in the supply of raw materials for the pharmaceutical, food, cosmetics, and biodiesel industries. The advantages of raw materials derived from endophytic fungi are that it does not require a large area of land, can be produced in a short time, low cost, and the same quality as raw materials from plants such as palm oil and castor oil.</w:t>
      </w:r>
    </w:p>
    <w:p w:rsidR="002C3005" w:rsidRDefault="00300E5D" w:rsidP="00300E5D">
      <w:pPr>
        <w:pStyle w:val="Section"/>
      </w:pPr>
      <w:r w:rsidRPr="00300E5D">
        <w:t>Conclusion</w:t>
      </w:r>
    </w:p>
    <w:p w:rsidR="002C3005" w:rsidRDefault="007F139D" w:rsidP="00300E5D">
      <w:pPr>
        <w:pStyle w:val="BodytextIndented"/>
        <w:spacing w:before="240"/>
        <w:ind w:firstLine="0"/>
      </w:pPr>
      <w:r w:rsidRPr="007F139D">
        <w:t xml:space="preserve">Separation of the biomass of </w:t>
      </w:r>
      <w:r w:rsidRPr="007F139D">
        <w:rPr>
          <w:i/>
        </w:rPr>
        <w:t>N. surinamensis</w:t>
      </w:r>
      <w:r w:rsidRPr="007F139D">
        <w:t xml:space="preserve"> by column chromatography yielded the fungal lipids 13.6%. Base on the analysis by the spectroscopy method and compare by literature, the fungal lipids as </w:t>
      </w:r>
      <w:r>
        <w:t xml:space="preserve">a </w:t>
      </w:r>
      <w:r w:rsidRPr="007F139D">
        <w:t>triacylglycerol. The research can be developed as raw material for the pharmaceutical, food, cosmetics, and biodiesel industries through further research to find the optimum conditions</w:t>
      </w:r>
    </w:p>
    <w:p w:rsidR="002C3005" w:rsidRDefault="00650758" w:rsidP="00650758">
      <w:pPr>
        <w:pStyle w:val="BodytextIndented"/>
        <w:spacing w:before="240"/>
        <w:ind w:firstLine="0"/>
      </w:pPr>
      <w:r w:rsidRPr="00650758">
        <w:rPr>
          <w:b/>
          <w:bCs/>
          <w:lang w:val="en-GB"/>
        </w:rPr>
        <w:t>Acknowledgments</w:t>
      </w:r>
    </w:p>
    <w:p w:rsidR="002C3005" w:rsidRDefault="00650758" w:rsidP="00650758">
      <w:pPr>
        <w:pStyle w:val="BodytextIndented"/>
        <w:spacing w:before="240"/>
        <w:ind w:firstLine="0"/>
      </w:pPr>
      <w:r w:rsidRPr="00650758">
        <w:rPr>
          <w:lang w:val="en-GB"/>
        </w:rPr>
        <w:t>The authors thankful to The Ministry of Research Technology and Higher Education (Kemenristekdikti) Republik Indonesia through “</w:t>
      </w:r>
      <w:r w:rsidRPr="00650758">
        <w:rPr>
          <w:i/>
          <w:lang w:val="en-GB"/>
        </w:rPr>
        <w:t>Hibah Penelitian Dasar Unggulan Perguruan Tinggi</w:t>
      </w:r>
      <w:r w:rsidRPr="00650758">
        <w:rPr>
          <w:lang w:val="en-GB"/>
        </w:rPr>
        <w:t xml:space="preserve"> (PDUPT)” 2018-2020.</w:t>
      </w:r>
    </w:p>
    <w:p w:rsidR="009A0487" w:rsidRDefault="009A0487">
      <w:pPr>
        <w:pStyle w:val="Sectionnonumber"/>
      </w:pPr>
      <w:r>
        <w:t>References</w:t>
      </w:r>
    </w:p>
    <w:p w:rsidR="00806D1B" w:rsidRPr="00F3277C" w:rsidRDefault="00806D1B" w:rsidP="00806D1B">
      <w:pPr>
        <w:pStyle w:val="Bodytext"/>
        <w:ind w:left="426" w:hanging="426"/>
        <w:rPr>
          <w:lang w:val="en-GB"/>
        </w:rPr>
      </w:pPr>
      <w:r w:rsidRPr="00F3277C">
        <w:rPr>
          <w:lang w:val="en-ID"/>
        </w:rPr>
        <w:t xml:space="preserve">[1] </w:t>
      </w:r>
      <w:r w:rsidR="00D30125">
        <w:rPr>
          <w:lang w:val="en-ID"/>
        </w:rPr>
        <w:t xml:space="preserve"> </w:t>
      </w:r>
      <w:r w:rsidRPr="00F3277C">
        <w:rPr>
          <w:lang w:val="en-GB"/>
        </w:rPr>
        <w:t>Fadhillah F, Elfita</w:t>
      </w:r>
      <w:r w:rsidR="008C1D93">
        <w:rPr>
          <w:lang w:val="en-GB"/>
        </w:rPr>
        <w:t xml:space="preserve"> E, Muharni </w:t>
      </w:r>
      <w:r w:rsidRPr="00F3277C">
        <w:rPr>
          <w:lang w:val="en-GB"/>
        </w:rPr>
        <w:t>M</w:t>
      </w:r>
      <w:r w:rsidR="008C1D93">
        <w:rPr>
          <w:lang w:val="en-GB"/>
        </w:rPr>
        <w:t>, Yohandini H, and Widjajanti H 2019</w:t>
      </w:r>
      <w:r w:rsidRPr="00F3277C">
        <w:rPr>
          <w:lang w:val="en-GB"/>
        </w:rPr>
        <w:t xml:space="preserve"> </w:t>
      </w:r>
      <w:r w:rsidR="008C1D93" w:rsidRPr="008C1D93">
        <w:rPr>
          <w:lang w:val="en-GB"/>
        </w:rPr>
        <w:t xml:space="preserve">Chemical compound isolated from antioxidant active extract of endophytic fungus </w:t>
      </w:r>
      <w:r w:rsidR="008C1D93" w:rsidRPr="008C1D93">
        <w:rPr>
          <w:i/>
          <w:lang w:val="en-GB"/>
        </w:rPr>
        <w:t xml:space="preserve">Cladosporium tenuissimumin </w:t>
      </w:r>
      <w:r w:rsidR="008C1D93" w:rsidRPr="008C1D93">
        <w:rPr>
          <w:lang w:val="en-GB"/>
        </w:rPr>
        <w:t>in</w:t>
      </w:r>
      <w:r w:rsidR="008C1D93" w:rsidRPr="008C1D93">
        <w:rPr>
          <w:i/>
          <w:lang w:val="en-GB"/>
        </w:rPr>
        <w:t xml:space="preserve"> Swietenia mahagoni</w:t>
      </w:r>
      <w:r w:rsidR="008C1D93" w:rsidRPr="008C1D93">
        <w:rPr>
          <w:lang w:val="en-GB"/>
        </w:rPr>
        <w:t xml:space="preserve"> leaf stalks.</w:t>
      </w:r>
      <w:r w:rsidR="008C1D93">
        <w:rPr>
          <w:lang w:val="en-GB"/>
        </w:rPr>
        <w:t xml:space="preserve"> </w:t>
      </w:r>
      <w:r w:rsidRPr="00F3277C">
        <w:rPr>
          <w:i/>
          <w:lang w:val="en-GB"/>
        </w:rPr>
        <w:t>Biodiversitas</w:t>
      </w:r>
      <w:r w:rsidRPr="00F3277C">
        <w:rPr>
          <w:lang w:val="en-GB"/>
        </w:rPr>
        <w:t>, 20(9) 2645-2650.</w:t>
      </w:r>
    </w:p>
    <w:p w:rsidR="00806D1B" w:rsidRPr="00F3277C" w:rsidRDefault="00806D1B" w:rsidP="00806D1B">
      <w:pPr>
        <w:pStyle w:val="Bodytext"/>
        <w:ind w:left="426" w:hanging="426"/>
      </w:pPr>
      <w:r w:rsidRPr="00F3277C">
        <w:t xml:space="preserve">[2] </w:t>
      </w:r>
      <w:r w:rsidR="00D30125">
        <w:t xml:space="preserve"> </w:t>
      </w:r>
      <w:r w:rsidRPr="00F3277C">
        <w:t xml:space="preserve">Jie X, Lingling S, Xinran L, Qian </w:t>
      </w:r>
      <w:r w:rsidR="008C1D93">
        <w:t>W, Chuan W, Hui X, … and Qiao D 2013</w:t>
      </w:r>
      <w:r w:rsidRPr="00F3277C">
        <w:t xml:space="preserve"> </w:t>
      </w:r>
      <w:r w:rsidR="008C1D93" w:rsidRPr="008C1D93">
        <w:t>Isolation and identification of oleaginous endophytic fungi.</w:t>
      </w:r>
      <w:r w:rsidR="008C1D93">
        <w:t xml:space="preserve"> </w:t>
      </w:r>
      <w:r w:rsidRPr="00F3277C">
        <w:rPr>
          <w:i/>
        </w:rPr>
        <w:t>African Journal of Microbiology Research</w:t>
      </w:r>
      <w:r w:rsidRPr="00F3277C">
        <w:t>, 7(19), 2014-2019.</w:t>
      </w:r>
    </w:p>
    <w:p w:rsidR="00806D1B" w:rsidRPr="00F3277C" w:rsidRDefault="00806D1B" w:rsidP="00806D1B">
      <w:pPr>
        <w:pStyle w:val="Bodytext"/>
        <w:ind w:left="426" w:hanging="426"/>
      </w:pPr>
      <w:r w:rsidRPr="00F3277C">
        <w:t xml:space="preserve">[3] </w:t>
      </w:r>
      <w:r w:rsidR="00D30125">
        <w:t xml:space="preserve"> </w:t>
      </w:r>
      <w:r w:rsidRPr="00F3277C">
        <w:t>Elfita E, Munawar  M,  Muharn</w:t>
      </w:r>
      <w:r w:rsidR="008C1D93">
        <w:t>i M, and Sudrajat MA 2014</w:t>
      </w:r>
      <w:r w:rsidRPr="00F3277C">
        <w:t xml:space="preserve"> </w:t>
      </w:r>
      <w:r w:rsidR="008C1D93" w:rsidRPr="008C1D93">
        <w:rPr>
          <w:lang w:val="en-GB"/>
        </w:rPr>
        <w:t xml:space="preserve">Identification of new lactone derivatives isolated from </w:t>
      </w:r>
      <w:r w:rsidR="008C1D93" w:rsidRPr="008C1D93">
        <w:rPr>
          <w:i/>
          <w:lang w:val="en-GB"/>
        </w:rPr>
        <w:t xml:space="preserve">Trichoderma </w:t>
      </w:r>
      <w:r w:rsidR="008C1D93" w:rsidRPr="008C1D93">
        <w:rPr>
          <w:lang w:val="en-GB"/>
        </w:rPr>
        <w:t>sp., an endophytic fungus of brotowali (</w:t>
      </w:r>
      <w:r w:rsidR="008C1D93" w:rsidRPr="008C1D93">
        <w:rPr>
          <w:i/>
          <w:lang w:val="en-GB"/>
        </w:rPr>
        <w:t>Tinospora crispa</w:t>
      </w:r>
      <w:r w:rsidR="008C1D93" w:rsidRPr="008C1D93">
        <w:rPr>
          <w:lang w:val="en-GB"/>
        </w:rPr>
        <w:t>)</w:t>
      </w:r>
      <w:r w:rsidR="008C1D93">
        <w:rPr>
          <w:lang w:val="en-GB"/>
        </w:rPr>
        <w:t xml:space="preserve">. </w:t>
      </w:r>
      <w:r w:rsidRPr="00F3277C">
        <w:t>Hayati J. Biosci. 21 (2014) 15-20.</w:t>
      </w:r>
    </w:p>
    <w:p w:rsidR="00806D1B" w:rsidRPr="00F3277C" w:rsidRDefault="00806D1B" w:rsidP="00806D1B">
      <w:pPr>
        <w:pStyle w:val="Bodytext"/>
        <w:ind w:left="426" w:hanging="426"/>
      </w:pPr>
      <w:r w:rsidRPr="00F3277C">
        <w:t xml:space="preserve">[4] </w:t>
      </w:r>
      <w:r w:rsidR="00D30125">
        <w:t xml:space="preserve"> </w:t>
      </w:r>
      <w:r w:rsidRPr="00F3277C">
        <w:t>Budiono B, Elfita E, Muharni M</w:t>
      </w:r>
      <w:r w:rsidR="008C1D93">
        <w:t>, Yohandini H, and Widjajanti H 2019</w:t>
      </w:r>
      <w:r w:rsidRPr="00F3277C">
        <w:t xml:space="preserve"> </w:t>
      </w:r>
      <w:r w:rsidR="008C1D93" w:rsidRPr="008C1D93">
        <w:rPr>
          <w:lang w:val="en-GB"/>
        </w:rPr>
        <w:t xml:space="preserve">Antioxidant activity of </w:t>
      </w:r>
      <w:r w:rsidR="008C1D93" w:rsidRPr="008C1D93">
        <w:rPr>
          <w:i/>
          <w:lang w:val="en-GB"/>
        </w:rPr>
        <w:t xml:space="preserve">Syzygium samarangense </w:t>
      </w:r>
      <w:r w:rsidR="008C1D93" w:rsidRPr="008C1D93">
        <w:rPr>
          <w:lang w:val="en-GB"/>
        </w:rPr>
        <w:t xml:space="preserve">L. and their endophytic fungi. </w:t>
      </w:r>
      <w:r w:rsidR="008C1D93" w:rsidRPr="008C1D93">
        <w:rPr>
          <w:i/>
          <w:lang w:val="en-GB"/>
        </w:rPr>
        <w:t>Molekul</w:t>
      </w:r>
      <w:r w:rsidR="008C1D93" w:rsidRPr="008C1D93">
        <w:rPr>
          <w:lang w:val="en-GB"/>
        </w:rPr>
        <w:t xml:space="preserve">, </w:t>
      </w:r>
      <w:r w:rsidRPr="00F3277C">
        <w:rPr>
          <w:i/>
        </w:rPr>
        <w:t>Molekul</w:t>
      </w:r>
      <w:r w:rsidRPr="00F3277C">
        <w:t>, 14(1), 48-55.</w:t>
      </w:r>
    </w:p>
    <w:p w:rsidR="00806D1B" w:rsidRPr="00F3277C" w:rsidRDefault="00806D1B" w:rsidP="00806D1B">
      <w:pPr>
        <w:pStyle w:val="Bodytext"/>
        <w:ind w:left="426" w:hanging="426"/>
      </w:pPr>
      <w:r w:rsidRPr="00F3277C">
        <w:t xml:space="preserve">[5] </w:t>
      </w:r>
      <w:r w:rsidR="00D30125">
        <w:t xml:space="preserve"> </w:t>
      </w:r>
      <w:r w:rsidRPr="00F3277C">
        <w:t>Xue C, Liu Y, Wang J, Zhang R, Zhang Y, Zhang J,</w:t>
      </w:r>
      <w:r w:rsidR="00D30125">
        <w:t xml:space="preserve"> ...</w:t>
      </w:r>
      <w:r w:rsidRPr="00F3277C">
        <w:rPr>
          <w:i/>
        </w:rPr>
        <w:t xml:space="preserve"> </w:t>
      </w:r>
      <w:r w:rsidR="008C1D93">
        <w:t>and Wu J 2009</w:t>
      </w:r>
      <w:r w:rsidR="008C1D93" w:rsidRPr="008C1D93">
        <w:rPr>
          <w:rFonts w:ascii="Times New Roman" w:hAnsi="Times New Roman"/>
          <w:iCs w:val="0"/>
          <w:color w:val="auto"/>
          <w:sz w:val="24"/>
          <w:szCs w:val="24"/>
        </w:rPr>
        <w:t xml:space="preserve"> </w:t>
      </w:r>
      <w:r w:rsidR="008C1D93" w:rsidRPr="008C1D93">
        <w:rPr>
          <w:lang w:val="en-GB"/>
        </w:rPr>
        <w:t>Consumption of medium- and long-chain triacylglycerols decreases body fat and blood triglyceride in Chinese hypertriglyceridemic subjects.</w:t>
      </w:r>
      <w:r w:rsidRPr="00F3277C">
        <w:t xml:space="preserve"> </w:t>
      </w:r>
      <w:r w:rsidRPr="00F3277C">
        <w:rPr>
          <w:i/>
        </w:rPr>
        <w:t xml:space="preserve">European Journal of Clinical Nutrition, </w:t>
      </w:r>
      <w:r w:rsidRPr="00F3277C">
        <w:t>63, 879-886.</w:t>
      </w:r>
    </w:p>
    <w:p w:rsidR="00806D1B" w:rsidRPr="00F3277C" w:rsidRDefault="00806D1B" w:rsidP="00806D1B">
      <w:pPr>
        <w:pStyle w:val="Bodytext"/>
        <w:ind w:left="426" w:hanging="426"/>
      </w:pPr>
      <w:r w:rsidRPr="00F3277C">
        <w:t xml:space="preserve">[6] </w:t>
      </w:r>
      <w:r w:rsidR="00D30125">
        <w:t xml:space="preserve"> </w:t>
      </w:r>
      <w:r w:rsidRPr="00F3277C">
        <w:t>Avila P, Barrow J,</w:t>
      </w:r>
      <w:r w:rsidR="008C1D93">
        <w:t xml:space="preserve"> Lucero M, and Aaltonen R 2011</w:t>
      </w:r>
      <w:r w:rsidRPr="00F3277C">
        <w:t xml:space="preserve"> </w:t>
      </w:r>
      <w:r w:rsidR="008C1D93" w:rsidRPr="008C1D93">
        <w:rPr>
          <w:lang w:val="en-GB"/>
        </w:rPr>
        <w:t>Relationship between plant lipid bodies and fungal endophytes.</w:t>
      </w:r>
      <w:r w:rsidR="008C1D93">
        <w:rPr>
          <w:lang w:val="en-GB"/>
        </w:rPr>
        <w:t xml:space="preserve"> </w:t>
      </w:r>
      <w:r w:rsidRPr="00F3277C">
        <w:rPr>
          <w:i/>
        </w:rPr>
        <w:t xml:space="preserve">Terra Lationoamericana, </w:t>
      </w:r>
      <w:r w:rsidRPr="00F3277C">
        <w:t>30(1), 39-45.</w:t>
      </w:r>
    </w:p>
    <w:p w:rsidR="00806D1B" w:rsidRPr="00F3277C" w:rsidRDefault="00806D1B" w:rsidP="00806D1B">
      <w:pPr>
        <w:pStyle w:val="Bodytext"/>
        <w:ind w:left="426" w:hanging="426"/>
      </w:pPr>
      <w:r w:rsidRPr="00F3277C">
        <w:t xml:space="preserve">[7] </w:t>
      </w:r>
      <w:r w:rsidR="00D30125">
        <w:t xml:space="preserve"> </w:t>
      </w:r>
      <w:r w:rsidRPr="00F3277C">
        <w:t>A</w:t>
      </w:r>
      <w:r w:rsidR="00AF6B4D">
        <w:t>njum N, Pandey V, and Chandra R</w:t>
      </w:r>
      <w:r w:rsidRPr="00F3277C">
        <w:t xml:space="preserve"> 2016 </w:t>
      </w:r>
      <w:r w:rsidR="00AF6B4D" w:rsidRPr="00AF6B4D">
        <w:rPr>
          <w:lang w:val="en-GB"/>
        </w:rPr>
        <w:t>Exploitation of endophytic fungus as a potential souurce of biofuel.</w:t>
      </w:r>
      <w:r w:rsidR="00AF6B4D">
        <w:rPr>
          <w:lang w:val="en-GB"/>
        </w:rPr>
        <w:t xml:space="preserve"> </w:t>
      </w:r>
      <w:r w:rsidRPr="00F3277C">
        <w:rPr>
          <w:i/>
        </w:rPr>
        <w:t xml:space="preserve">Carbon – Science and Technology, </w:t>
      </w:r>
      <w:r w:rsidRPr="00F3277C">
        <w:t>8(2), 55-62.</w:t>
      </w:r>
    </w:p>
    <w:p w:rsidR="00806D1B" w:rsidRPr="00F3277C" w:rsidRDefault="00806D1B" w:rsidP="00806D1B">
      <w:pPr>
        <w:pStyle w:val="Bodytext"/>
        <w:ind w:left="426" w:hanging="426"/>
      </w:pPr>
      <w:r w:rsidRPr="00F3277C">
        <w:t xml:space="preserve">[8] </w:t>
      </w:r>
      <w:r w:rsidR="00D30125">
        <w:t xml:space="preserve"> </w:t>
      </w:r>
      <w:r w:rsidRPr="00F3277C">
        <w:t xml:space="preserve">Di Pietro M, </w:t>
      </w:r>
      <w:r w:rsidR="00AF6B4D">
        <w:t>Mannu A, and Mele A 2020</w:t>
      </w:r>
      <w:r w:rsidRPr="00F3277C">
        <w:t xml:space="preserve"> </w:t>
      </w:r>
      <w:r w:rsidR="00AF6B4D" w:rsidRPr="00AF6B4D">
        <w:rPr>
          <w:lang w:val="en-GB"/>
        </w:rPr>
        <w:t>NMR determination of free fatty acids in vegetable oils.</w:t>
      </w:r>
      <w:r w:rsidR="00AF6B4D">
        <w:rPr>
          <w:lang w:val="en-GB"/>
        </w:rPr>
        <w:t xml:space="preserve"> </w:t>
      </w:r>
      <w:r w:rsidRPr="00F3277C">
        <w:rPr>
          <w:i/>
        </w:rPr>
        <w:t xml:space="preserve">Processes, </w:t>
      </w:r>
      <w:r w:rsidRPr="00F3277C">
        <w:t>8(4), 410.</w:t>
      </w:r>
    </w:p>
    <w:p w:rsidR="00806D1B" w:rsidRPr="00F3277C" w:rsidRDefault="00806D1B" w:rsidP="00806D1B">
      <w:pPr>
        <w:pStyle w:val="Bodytext"/>
        <w:ind w:left="426" w:hanging="426"/>
      </w:pPr>
      <w:r w:rsidRPr="00F3277C">
        <w:t xml:space="preserve">[9] </w:t>
      </w:r>
      <w:r w:rsidR="00D30125">
        <w:t xml:space="preserve"> </w:t>
      </w:r>
      <w:r w:rsidRPr="00F3277C">
        <w:t>Liu Y, Wang J, Zhang R, Zhan</w:t>
      </w:r>
      <w:r w:rsidR="00AF6B4D">
        <w:t>g Y, Xu Q, Zhang J, … and Xue C 2009</w:t>
      </w:r>
      <w:r w:rsidRPr="00F3277C">
        <w:t xml:space="preserve"> </w:t>
      </w:r>
      <w:r w:rsidR="00AF6B4D" w:rsidRPr="00AF6B4D">
        <w:rPr>
          <w:lang w:val="en-GB"/>
        </w:rPr>
        <w:t>A good response to oil with medium- and long-chain fatty acids in body fat and blood lipid profiles of male hypertriglyceridemic subjects.</w:t>
      </w:r>
      <w:r w:rsidR="00AF6B4D">
        <w:rPr>
          <w:lang w:val="en-GB"/>
        </w:rPr>
        <w:t xml:space="preserve"> </w:t>
      </w:r>
      <w:r w:rsidRPr="00F3277C">
        <w:rPr>
          <w:i/>
        </w:rPr>
        <w:t>Asia Pac J Clin Nutr</w:t>
      </w:r>
      <w:r w:rsidRPr="00F3277C">
        <w:t>, 18(3), 351-358.</w:t>
      </w:r>
    </w:p>
    <w:p w:rsidR="00806D1B" w:rsidRPr="0029644C" w:rsidRDefault="00806D1B" w:rsidP="0029644C">
      <w:pPr>
        <w:pStyle w:val="Bodytext"/>
        <w:ind w:left="426" w:hanging="426"/>
        <w:rPr>
          <w:color w:val="auto"/>
        </w:rPr>
      </w:pPr>
      <w:r w:rsidRPr="0029644C">
        <w:rPr>
          <w:color w:val="auto"/>
        </w:rPr>
        <w:lastRenderedPageBreak/>
        <w:t xml:space="preserve">[10] Guardiola-Sarrano F, Beteta-Göbel R, Rodriguez-Lorca R, Ibarguen M, López D, Terés S, … and </w:t>
      </w:r>
      <w:r w:rsidR="0029644C" w:rsidRPr="0029644C">
        <w:rPr>
          <w:color w:val="auto"/>
        </w:rPr>
        <w:t>Escribá P</w:t>
      </w:r>
      <w:r w:rsidRPr="0029644C">
        <w:rPr>
          <w:color w:val="auto"/>
        </w:rPr>
        <w:t xml:space="preserve"> 2019</w:t>
      </w:r>
      <w:r w:rsidR="0029644C" w:rsidRPr="0029644C">
        <w:rPr>
          <w:bCs/>
          <w:color w:val="auto"/>
        </w:rPr>
        <w:t xml:space="preserve"> </w:t>
      </w:r>
      <w:r w:rsidR="0029644C" w:rsidRPr="0029644C">
        <w:rPr>
          <w:bCs/>
          <w:color w:val="auto"/>
          <w:lang w:val="en-GB"/>
        </w:rPr>
        <w:t>The triacylglycerol, hydroxytriolein, inhibits triple negative mammary breast cancer cell proliferation through a mechanism dependent on dihydroceramide and Akt</w:t>
      </w:r>
      <w:r w:rsidRPr="0029644C">
        <w:rPr>
          <w:color w:val="auto"/>
        </w:rPr>
        <w:t xml:space="preserve">. </w:t>
      </w:r>
      <w:r w:rsidRPr="0029644C">
        <w:rPr>
          <w:i/>
          <w:color w:val="auto"/>
        </w:rPr>
        <w:t>Oncotarget</w:t>
      </w:r>
      <w:r w:rsidRPr="0029644C">
        <w:rPr>
          <w:color w:val="auto"/>
        </w:rPr>
        <w:t>, 10(26), 2486-2507.</w:t>
      </w:r>
    </w:p>
    <w:p w:rsidR="00806D1B" w:rsidRPr="00F3277C" w:rsidRDefault="00806D1B" w:rsidP="00806D1B">
      <w:pPr>
        <w:pStyle w:val="Bodytext"/>
        <w:ind w:left="426" w:hanging="426"/>
      </w:pPr>
      <w:r w:rsidRPr="00F3277C">
        <w:t>[11] Florisvaldo S, Fill T, Nakamura J,</w:t>
      </w:r>
      <w:r w:rsidR="00BC360B">
        <w:t xml:space="preserve"> Monterio M, and Rodrigues-Fo S</w:t>
      </w:r>
      <w:r w:rsidRPr="00F3277C">
        <w:t xml:space="preserve"> 2011 </w:t>
      </w:r>
      <w:r w:rsidR="00BC360B" w:rsidRPr="00BC360B">
        <w:rPr>
          <w:lang w:val="en-GB"/>
        </w:rPr>
        <w:t>Endophytic fungi as a source of biofuel precursors.</w:t>
      </w:r>
      <w:r w:rsidR="00BC360B">
        <w:rPr>
          <w:lang w:val="en-GB"/>
        </w:rPr>
        <w:t xml:space="preserve"> </w:t>
      </w:r>
      <w:r w:rsidRPr="00F3277C">
        <w:rPr>
          <w:i/>
        </w:rPr>
        <w:t>Journal of Microbiology and Biotechnology</w:t>
      </w:r>
      <w:r w:rsidRPr="00F3277C">
        <w:t>, 21(7), 728-733.</w:t>
      </w:r>
    </w:p>
    <w:p w:rsidR="00806D1B" w:rsidRPr="00F3277C" w:rsidRDefault="00BC360B" w:rsidP="00806D1B">
      <w:pPr>
        <w:pStyle w:val="Bodytext"/>
        <w:ind w:left="426" w:hanging="426"/>
      </w:pPr>
      <w:r>
        <w:t>[12] Akpinar-Bayizit A</w:t>
      </w:r>
      <w:r w:rsidR="00806D1B" w:rsidRPr="00F3277C">
        <w:t xml:space="preserve"> 2014 </w:t>
      </w:r>
      <w:r w:rsidRPr="00BC360B">
        <w:rPr>
          <w:lang w:val="en-GB"/>
        </w:rPr>
        <w:t xml:space="preserve">Fungal lipids: The biochemistry of lipid accumulation. </w:t>
      </w:r>
      <w:r w:rsidR="00806D1B" w:rsidRPr="00F3277C">
        <w:rPr>
          <w:i/>
        </w:rPr>
        <w:t xml:space="preserve">International Journal of Chemical Engineering and Applications, </w:t>
      </w:r>
      <w:r w:rsidR="00806D1B" w:rsidRPr="00F3277C">
        <w:t>5(5), 409-414.</w:t>
      </w:r>
    </w:p>
    <w:p w:rsidR="00806D1B" w:rsidRPr="00F3277C" w:rsidRDefault="00806D1B" w:rsidP="00806D1B">
      <w:pPr>
        <w:pStyle w:val="Bodytext"/>
        <w:ind w:left="426" w:hanging="426"/>
      </w:pPr>
      <w:r w:rsidRPr="00F3277C">
        <w:t>[13] Elfita E, Muharni M, Mardiyanto M, Fit</w:t>
      </w:r>
      <w:r w:rsidR="00BC360B">
        <w:t>rya F, Fera F, and Widjajanti H 2020</w:t>
      </w:r>
      <w:r w:rsidRPr="00F3277C">
        <w:t xml:space="preserve"> </w:t>
      </w:r>
      <w:r w:rsidR="00BC360B" w:rsidRPr="00BC360B">
        <w:rPr>
          <w:bCs/>
          <w:lang w:val="en-GB"/>
        </w:rPr>
        <w:t xml:space="preserve">Antibacterial activity of traditional medicine </w:t>
      </w:r>
      <w:r w:rsidR="00BC360B" w:rsidRPr="00BC360B">
        <w:rPr>
          <w:bCs/>
          <w:i/>
          <w:lang w:val="en-GB"/>
        </w:rPr>
        <w:t xml:space="preserve">Scurrula atropurpurea </w:t>
      </w:r>
      <w:r w:rsidR="00BC360B" w:rsidRPr="00BC360B">
        <w:rPr>
          <w:bCs/>
          <w:lang w:val="en-GB"/>
        </w:rPr>
        <w:t>(BL) DANS and their endophytic fungi.</w:t>
      </w:r>
      <w:r w:rsidR="00BC360B">
        <w:rPr>
          <w:bCs/>
          <w:lang w:val="en-GB"/>
        </w:rPr>
        <w:t xml:space="preserve"> </w:t>
      </w:r>
      <w:r w:rsidRPr="00F3277C">
        <w:rPr>
          <w:i/>
        </w:rPr>
        <w:t xml:space="preserve">Key Engineering Materials, </w:t>
      </w:r>
      <w:r w:rsidRPr="00F3277C">
        <w:t>840, 205-213.</w:t>
      </w:r>
    </w:p>
    <w:p w:rsidR="00806D1B" w:rsidRDefault="00806D1B" w:rsidP="00806D1B">
      <w:pPr>
        <w:pStyle w:val="Bodytext"/>
        <w:ind w:left="426" w:hanging="426"/>
      </w:pPr>
      <w:r w:rsidRPr="00F3277C">
        <w:t>[1</w:t>
      </w:r>
      <w:r>
        <w:t>4</w:t>
      </w:r>
      <w:r w:rsidRPr="00F3277C">
        <w:t>] Elfita E,</w:t>
      </w:r>
      <w:r w:rsidR="00BC360B">
        <w:t xml:space="preserve"> Muharni M, and Munawar M 2015</w:t>
      </w:r>
      <w:r w:rsidRPr="00F3277C">
        <w:t xml:space="preserve"> </w:t>
      </w:r>
      <w:r w:rsidR="00BC360B" w:rsidRPr="00BC360B">
        <w:rPr>
          <w:lang w:val="en-GB"/>
        </w:rPr>
        <w:t>Endophytic fungi isolated from sambiloto (</w:t>
      </w:r>
      <w:r w:rsidR="00BC360B" w:rsidRPr="00BC360B">
        <w:rPr>
          <w:i/>
          <w:lang w:val="en-GB"/>
        </w:rPr>
        <w:t>Andrographis paniculata</w:t>
      </w:r>
      <w:r w:rsidR="00BC360B" w:rsidRPr="00BC360B">
        <w:rPr>
          <w:lang w:val="en-GB"/>
        </w:rPr>
        <w:t xml:space="preserve"> Nees) as a source of fungal lipid production.</w:t>
      </w:r>
      <w:r w:rsidR="00BC360B">
        <w:rPr>
          <w:lang w:val="en-GB"/>
        </w:rPr>
        <w:t xml:space="preserve"> </w:t>
      </w:r>
      <w:r w:rsidRPr="00F3277C">
        <w:rPr>
          <w:i/>
        </w:rPr>
        <w:t>Journal of Chemical and</w:t>
      </w:r>
      <w:r w:rsidRPr="00F3277C">
        <w:t xml:space="preserve"> </w:t>
      </w:r>
      <w:r w:rsidRPr="00F3277C">
        <w:rPr>
          <w:i/>
        </w:rPr>
        <w:t>Pharmaceutical Research</w:t>
      </w:r>
      <w:r w:rsidRPr="00F3277C">
        <w:t>, 7(9S)</w:t>
      </w:r>
      <w:r w:rsidRPr="00F3277C">
        <w:rPr>
          <w:i/>
        </w:rPr>
        <w:t xml:space="preserve"> </w:t>
      </w:r>
      <w:r w:rsidRPr="00F3277C">
        <w:t>66–69.</w:t>
      </w:r>
    </w:p>
    <w:p w:rsidR="00806D1B" w:rsidRPr="003D2F7C" w:rsidRDefault="00806D1B" w:rsidP="00806D1B">
      <w:pPr>
        <w:pStyle w:val="BodytextIndented"/>
        <w:ind w:left="426" w:hanging="426"/>
      </w:pPr>
      <w:r w:rsidRPr="00F3277C">
        <w:rPr>
          <w:bCs/>
        </w:rPr>
        <w:t>[1</w:t>
      </w:r>
      <w:r>
        <w:rPr>
          <w:bCs/>
        </w:rPr>
        <w:t>5</w:t>
      </w:r>
      <w:r w:rsidRPr="00F3277C">
        <w:rPr>
          <w:bCs/>
        </w:rPr>
        <w:t>] Elfita E, Mardiyanto M, Fitrya F, Larasati JE, Julinar</w:t>
      </w:r>
      <w:r w:rsidR="00BC360B">
        <w:rPr>
          <w:bCs/>
        </w:rPr>
        <w:t xml:space="preserve"> J, Widjajanti H, and Muharni M</w:t>
      </w:r>
      <w:r w:rsidRPr="00F3277C">
        <w:rPr>
          <w:bCs/>
        </w:rPr>
        <w:t xml:space="preserve"> 2019</w:t>
      </w:r>
      <w:r w:rsidR="00BC360B">
        <w:rPr>
          <w:bCs/>
        </w:rPr>
        <w:t xml:space="preserve"> </w:t>
      </w:r>
      <w:r w:rsidR="00BC360B" w:rsidRPr="00BC360B">
        <w:rPr>
          <w:bCs/>
        </w:rPr>
        <w:t xml:space="preserve">Antibacterial activity of </w:t>
      </w:r>
      <w:r w:rsidR="00BC360B" w:rsidRPr="00BC360B">
        <w:rPr>
          <w:bCs/>
          <w:i/>
        </w:rPr>
        <w:t>Cordyline fruticosa</w:t>
      </w:r>
      <w:r w:rsidR="00BC360B" w:rsidRPr="00BC360B">
        <w:rPr>
          <w:bCs/>
        </w:rPr>
        <w:t xml:space="preserve"> leaf extracts and its endophytic fungi extracts.</w:t>
      </w:r>
      <w:r w:rsidRPr="00F3277C">
        <w:rPr>
          <w:bCs/>
        </w:rPr>
        <w:t xml:space="preserve"> </w:t>
      </w:r>
      <w:r w:rsidRPr="00F3277C">
        <w:rPr>
          <w:i/>
        </w:rPr>
        <w:t>Biodiversitas</w:t>
      </w:r>
      <w:r w:rsidRPr="00F3277C">
        <w:t>, 20(12), 3804-3812.</w:t>
      </w:r>
    </w:p>
    <w:p w:rsidR="00806D1B" w:rsidRPr="00F3277C" w:rsidRDefault="00806D1B" w:rsidP="00806D1B">
      <w:pPr>
        <w:pStyle w:val="Bodytext"/>
        <w:ind w:left="426" w:hanging="426"/>
        <w:rPr>
          <w:lang w:val="en-GB"/>
        </w:rPr>
      </w:pPr>
      <w:r w:rsidRPr="00F3277C">
        <w:t xml:space="preserve">[16] </w:t>
      </w:r>
      <w:r w:rsidR="00396740">
        <w:t>Dey P, Banerjee J, and Maiti MK 2011</w:t>
      </w:r>
      <w:r w:rsidRPr="00F3277C">
        <w:t xml:space="preserve"> </w:t>
      </w:r>
      <w:r w:rsidR="00396740" w:rsidRPr="00396740">
        <w:rPr>
          <w:lang w:val="en-GB"/>
        </w:rPr>
        <w:t>Comparative lipid profiling of two endophytic fungal isolates -Colletotrichum sp. and Alternaria sp. having potential utilities as biodiesel feedstock.</w:t>
      </w:r>
      <w:r w:rsidR="00396740">
        <w:t xml:space="preserve"> </w:t>
      </w:r>
      <w:r w:rsidRPr="00F3277C">
        <w:rPr>
          <w:i/>
        </w:rPr>
        <w:t>Bioresource Technology</w:t>
      </w:r>
      <w:r w:rsidRPr="00F3277C">
        <w:t>, 102(10) 5815–5823.</w:t>
      </w:r>
    </w:p>
    <w:p w:rsidR="00806D1B" w:rsidRPr="00F3277C" w:rsidRDefault="00806D1B" w:rsidP="00806D1B">
      <w:pPr>
        <w:pStyle w:val="Bodytext"/>
        <w:ind w:left="426" w:hanging="426"/>
      </w:pPr>
      <w:r w:rsidRPr="00F3277C">
        <w:t>[17] Venkata</w:t>
      </w:r>
      <w:r w:rsidR="00BC360B">
        <w:t xml:space="preserve"> Subhash G, and Venkata Mohan S 2011</w:t>
      </w:r>
      <w:r w:rsidRPr="00F3277C">
        <w:t xml:space="preserve"> </w:t>
      </w:r>
      <w:r w:rsidR="00BC360B">
        <w:t xml:space="preserve"> </w:t>
      </w:r>
      <w:r w:rsidR="00BC360B" w:rsidRPr="00BC360B">
        <w:rPr>
          <w:lang w:val="en-GB"/>
        </w:rPr>
        <w:t xml:space="preserve">Biodiesel production from isolated oleaginous fungi </w:t>
      </w:r>
      <w:r w:rsidR="00BC360B" w:rsidRPr="00BC360B">
        <w:rPr>
          <w:i/>
          <w:lang w:val="en-GB"/>
        </w:rPr>
        <w:t>Aspergillus</w:t>
      </w:r>
      <w:r w:rsidR="00BC360B" w:rsidRPr="00BC360B">
        <w:rPr>
          <w:lang w:val="en-GB"/>
        </w:rPr>
        <w:t xml:space="preserve"> sp. using corncob waste liquor as a substrate.</w:t>
      </w:r>
      <w:r w:rsidR="00BC360B">
        <w:rPr>
          <w:lang w:val="en-GB"/>
        </w:rPr>
        <w:t xml:space="preserve"> </w:t>
      </w:r>
      <w:r w:rsidRPr="00F3277C">
        <w:rPr>
          <w:i/>
        </w:rPr>
        <w:t>Bioresource Technology</w:t>
      </w:r>
      <w:r w:rsidRPr="00F3277C">
        <w:t>, 102(19) 9286–9290.</w:t>
      </w:r>
    </w:p>
    <w:p w:rsidR="00806D1B" w:rsidRPr="00F3277C" w:rsidRDefault="00806D1B" w:rsidP="00806D1B">
      <w:pPr>
        <w:pStyle w:val="Bodytext"/>
        <w:ind w:left="426" w:hanging="426"/>
      </w:pPr>
      <w:r w:rsidRPr="00F3277C">
        <w:t>[18] A</w:t>
      </w:r>
      <w:r w:rsidR="00396740">
        <w:t>bu-Elreesh G, and Abd-El Haleem</w:t>
      </w:r>
      <w:r w:rsidRPr="00F3277C">
        <w:t xml:space="preserve"> 2014</w:t>
      </w:r>
      <w:r w:rsidR="00396740">
        <w:t xml:space="preserve"> </w:t>
      </w:r>
      <w:r w:rsidR="00396740" w:rsidRPr="00396740">
        <w:rPr>
          <w:lang w:val="en-GB"/>
        </w:rPr>
        <w:t>Promising oleaginous filamentous fungi as biodiesel feed stocks: Screening and identification</w:t>
      </w:r>
      <w:r w:rsidRPr="00F3277C">
        <w:t xml:space="preserve">. </w:t>
      </w:r>
      <w:r w:rsidRPr="00F3277C">
        <w:rPr>
          <w:i/>
        </w:rPr>
        <w:t xml:space="preserve">European Journal of Experimental Biology, </w:t>
      </w:r>
      <w:r w:rsidRPr="00F3277C">
        <w:t>4(1), 576-582.</w:t>
      </w:r>
    </w:p>
    <w:p w:rsidR="00806D1B" w:rsidRPr="00F3277C" w:rsidRDefault="00806D1B" w:rsidP="00806D1B">
      <w:pPr>
        <w:pStyle w:val="Bodytext"/>
        <w:ind w:left="426" w:hanging="426"/>
      </w:pPr>
      <w:r w:rsidRPr="00F3277C">
        <w:t xml:space="preserve">[19] Enshaeieh M, </w:t>
      </w:r>
      <w:r w:rsidR="00396740">
        <w:t>Abdoli A, Nahvi I, and Madani M</w:t>
      </w:r>
      <w:r w:rsidRPr="00F3277C">
        <w:t xml:space="preserve"> 2013</w:t>
      </w:r>
      <w:r w:rsidR="00396740">
        <w:t xml:space="preserve"> </w:t>
      </w:r>
      <w:r w:rsidR="00396740" w:rsidRPr="00396740">
        <w:rPr>
          <w:lang w:val="en-GB"/>
        </w:rPr>
        <w:t xml:space="preserve">Selection and optimization of single cell oil production from </w:t>
      </w:r>
      <w:r w:rsidR="00396740" w:rsidRPr="00396740">
        <w:rPr>
          <w:i/>
          <w:lang w:val="en-GB"/>
        </w:rPr>
        <w:t xml:space="preserve">Rodotorula </w:t>
      </w:r>
      <w:r w:rsidR="00396740" w:rsidRPr="00396740">
        <w:rPr>
          <w:lang w:val="en-GB"/>
        </w:rPr>
        <w:t>110 using environmental waste as substrate</w:t>
      </w:r>
      <w:r w:rsidRPr="00F3277C">
        <w:t xml:space="preserve">. </w:t>
      </w:r>
      <w:r w:rsidRPr="00F3277C">
        <w:rPr>
          <w:i/>
        </w:rPr>
        <w:t xml:space="preserve">Journal of Cell and Molecular Research, </w:t>
      </w:r>
      <w:r w:rsidRPr="00F3277C">
        <w:t>4(2), 68-75.</w:t>
      </w:r>
    </w:p>
    <w:p w:rsidR="00806D1B" w:rsidRPr="00806D1B" w:rsidRDefault="00806D1B" w:rsidP="0032134F">
      <w:pPr>
        <w:pStyle w:val="Bodytext"/>
        <w:ind w:left="426" w:hanging="426"/>
      </w:pPr>
      <w:r w:rsidRPr="00F3277C">
        <w:t>[20] Harry-O’kuru R, Tiss</w:t>
      </w:r>
      <w:r w:rsidR="00396740">
        <w:t>erat B, Gordon S, and Gravett A</w:t>
      </w:r>
      <w:r w:rsidRPr="00F3277C">
        <w:t xml:space="preserve"> 2015</w:t>
      </w:r>
      <w:r w:rsidR="00396740" w:rsidRPr="00396740">
        <w:rPr>
          <w:rFonts w:ascii="Times New Roman" w:hAnsi="Times New Roman"/>
          <w:iCs w:val="0"/>
          <w:color w:val="auto"/>
          <w:sz w:val="24"/>
          <w:szCs w:val="24"/>
        </w:rPr>
        <w:t xml:space="preserve"> </w:t>
      </w:r>
      <w:r w:rsidR="00396740" w:rsidRPr="00396740">
        <w:rPr>
          <w:lang w:val="en-GB"/>
        </w:rPr>
        <w:t>Osage orange (</w:t>
      </w:r>
      <w:r w:rsidR="00396740" w:rsidRPr="00396740">
        <w:rPr>
          <w:i/>
          <w:lang w:val="en-GB"/>
        </w:rPr>
        <w:t>Maclura pomifera</w:t>
      </w:r>
      <w:r w:rsidR="00396740" w:rsidRPr="00396740">
        <w:rPr>
          <w:lang w:val="en-GB"/>
        </w:rPr>
        <w:t xml:space="preserve"> </w:t>
      </w:r>
      <w:r w:rsidR="00396740">
        <w:rPr>
          <w:lang w:val="en-GB"/>
        </w:rPr>
        <w:t>L</w:t>
      </w:r>
      <w:r w:rsidR="00396740" w:rsidRPr="00396740">
        <w:rPr>
          <w:lang w:val="en-GB"/>
        </w:rPr>
        <w:t>.) seed oil poly(α-hydroxydibutylamine) triglycerides: Synthesis and characterization</w:t>
      </w:r>
      <w:r w:rsidR="00396740">
        <w:t xml:space="preserve"> </w:t>
      </w:r>
      <w:r w:rsidRPr="00F3277C">
        <w:t xml:space="preserve">. </w:t>
      </w:r>
      <w:r w:rsidRPr="00F3277C">
        <w:rPr>
          <w:i/>
        </w:rPr>
        <w:t>Journal of Agricultural and Food Chemistry</w:t>
      </w:r>
      <w:r w:rsidRPr="00F3277C">
        <w:t>, 63(29), 6588-6595.</w:t>
      </w:r>
    </w:p>
    <w:sectPr w:rsidR="00806D1B" w:rsidRPr="00806D1B">
      <w:headerReference w:type="even" r:id="rId14"/>
      <w:headerReference w:type="default" r:id="rId15"/>
      <w:footnotePr>
        <w:pos w:val="beneathText"/>
      </w:footnotePr>
      <w:endnotePr>
        <w:numFmt w:val="chicago"/>
        <w:numStart w:val="4"/>
      </w:endnotePr>
      <w:pgSz w:w="11907" w:h="16840" w:code="9"/>
      <w:pgMar w:top="2268" w:right="1418" w:bottom="1531" w:left="1418" w:header="0"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rsidR="00B529A3" w:rsidRDefault="00B529A3">
      <w:r>
        <w:separator/>
      </w:r>
    </w:p>
  </w:endnote>
  <w:endnote w:type="continuationSeparator" w:id="0">
    <w:p w:rsidR="00B529A3" w:rsidRDefault="00B529A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altName w:val="Arial"/>
    <w:panose1 w:val="02020603050405020304"/>
    <w:charset w:val="00"/>
    <w:family w:val="roman"/>
    <w:pitch w:val="variable"/>
    <w:sig w:usb0="00000000" w:usb1="C000785B"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Times">
    <w:altName w:val="Arial"/>
    <w:charset w:val="00"/>
    <w:family w:val="roman"/>
    <w:pitch w:val="variable"/>
    <w:sig w:usb0="00000000"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abon">
    <w:charset w:val="00"/>
    <w:family w:val="auto"/>
    <w:pitch w:val="variable"/>
    <w:sig w:usb0="00000003" w:usb1="00000000" w:usb2="00000000" w:usb3="00000000" w:csb0="00000001" w:csb1="00000000"/>
  </w:font>
  <w:font w:name="TimesNewRomanPS-BoldMT">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rsidR="00B529A3" w:rsidRPr="00043761" w:rsidRDefault="00B529A3">
      <w:pPr>
        <w:pStyle w:val="Bulleted"/>
        <w:numPr>
          <w:ilvl w:val="0"/>
          <w:numId w:val="0"/>
        </w:numPr>
        <w:rPr>
          <w:rFonts w:ascii="Sabon" w:hAnsi="Sabon"/>
          <w:color w:val="auto"/>
          <w:szCs w:val="20"/>
        </w:rPr>
      </w:pPr>
      <w:r>
        <w:separator/>
      </w:r>
    </w:p>
  </w:footnote>
  <w:footnote w:type="continuationSeparator" w:id="0">
    <w:p w:rsidR="00B529A3" w:rsidRDefault="00B529A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9A0487" w:rsidRDefault="009A0487"/>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9A0487" w:rsidRDefault="009A0487"/>
  <w:p w:rsidR="009A0487" w:rsidRDefault="009A0487"/>
  <w:p w:rsidR="009A0487" w:rsidRDefault="009A0487"/>
  <w:p w:rsidR="009A0487" w:rsidRDefault="009A0487"/>
  <w:p w:rsidR="009A0487" w:rsidRDefault="009A0487"/>
  <w:p w:rsidR="009A0487" w:rsidRDefault="009A0487"/>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4491C6A"/>
    <w:multiLevelType w:val="multilevel"/>
    <w:tmpl w:val="673A7A1C"/>
    <w:lvl w:ilvl="0">
      <w:start w:val="1"/>
      <w:numFmt w:val="decimal"/>
      <w:pStyle w:val="Section"/>
      <w:suff w:val="nothing"/>
      <w:lvlText w:val="%1.  "/>
      <w:lvlJc w:val="left"/>
      <w:pPr>
        <w:ind w:left="0" w:firstLine="0"/>
      </w:pPr>
      <w:rPr>
        <w:rFonts w:hint="default"/>
      </w:rPr>
    </w:lvl>
    <w:lvl w:ilvl="1">
      <w:start w:val="1"/>
      <w:numFmt w:val="decimal"/>
      <w:pStyle w:val="Subsection"/>
      <w:suff w:val="nothing"/>
      <w:lvlText w:val="%1.%2.  "/>
      <w:lvlJc w:val="left"/>
      <w:pPr>
        <w:ind w:left="0" w:firstLine="0"/>
      </w:pPr>
      <w:rPr>
        <w:rFonts w:hint="default"/>
      </w:rPr>
    </w:lvl>
    <w:lvl w:ilvl="2">
      <w:start w:val="1"/>
      <w:numFmt w:val="decimal"/>
      <w:pStyle w:val="Subsubsection"/>
      <w:suff w:val="nothing"/>
      <w:lvlText w:val="%1.%2.%3.  "/>
      <w:lvlJc w:val="left"/>
      <w:pPr>
        <w:ind w:left="0" w:firstLine="142"/>
      </w:pPr>
      <w:rPr>
        <w:rFonts w:hint="default"/>
        <w:i/>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 w15:restartNumberingAfterBreak="0">
    <w:nsid w:val="07B85171"/>
    <w:multiLevelType w:val="hybridMultilevel"/>
    <w:tmpl w:val="F8E87F92"/>
    <w:lvl w:ilvl="0" w:tplc="6F50F20E">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5D9556E6"/>
    <w:multiLevelType w:val="hybridMultilevel"/>
    <w:tmpl w:val="8C54D8DC"/>
    <w:lvl w:ilvl="0" w:tplc="F7F88E22">
      <w:start w:val="1"/>
      <w:numFmt w:val="decimal"/>
      <w:pStyle w:val="Reference"/>
      <w:lvlText w:val="[%1]"/>
      <w:lvlJc w:val="left"/>
      <w:pPr>
        <w:tabs>
          <w:tab w:val="num" w:pos="0"/>
        </w:tabs>
        <w:ind w:left="0"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7FCE5D00"/>
    <w:multiLevelType w:val="multilevel"/>
    <w:tmpl w:val="04090023"/>
    <w:lvl w:ilvl="0">
      <w:start w:val="1"/>
      <w:numFmt w:val="upperRoman"/>
      <w:pStyle w:val="Judul1"/>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pStyle w:val="Judul3"/>
      <w:lvlText w:val="(%3)"/>
      <w:lvlJc w:val="left"/>
      <w:pPr>
        <w:tabs>
          <w:tab w:val="num" w:pos="720"/>
        </w:tabs>
        <w:ind w:left="720" w:hanging="432"/>
      </w:pPr>
    </w:lvl>
    <w:lvl w:ilvl="3">
      <w:start w:val="1"/>
      <w:numFmt w:val="lowerRoman"/>
      <w:pStyle w:val="Judul4"/>
      <w:lvlText w:val="(%4)"/>
      <w:lvlJc w:val="right"/>
      <w:pPr>
        <w:tabs>
          <w:tab w:val="num" w:pos="864"/>
        </w:tabs>
        <w:ind w:left="864" w:hanging="144"/>
      </w:pPr>
    </w:lvl>
    <w:lvl w:ilvl="4">
      <w:start w:val="1"/>
      <w:numFmt w:val="decimal"/>
      <w:pStyle w:val="Judul5"/>
      <w:lvlText w:val="%5)"/>
      <w:lvlJc w:val="left"/>
      <w:pPr>
        <w:tabs>
          <w:tab w:val="num" w:pos="1008"/>
        </w:tabs>
        <w:ind w:left="1008" w:hanging="432"/>
      </w:pPr>
    </w:lvl>
    <w:lvl w:ilvl="5">
      <w:start w:val="1"/>
      <w:numFmt w:val="lowerLetter"/>
      <w:pStyle w:val="Judul6"/>
      <w:lvlText w:val="%6)"/>
      <w:lvlJc w:val="left"/>
      <w:pPr>
        <w:tabs>
          <w:tab w:val="num" w:pos="1152"/>
        </w:tabs>
        <w:ind w:left="1152" w:hanging="432"/>
      </w:pPr>
    </w:lvl>
    <w:lvl w:ilvl="6">
      <w:start w:val="1"/>
      <w:numFmt w:val="lowerRoman"/>
      <w:pStyle w:val="Judul7"/>
      <w:lvlText w:val="%7)"/>
      <w:lvlJc w:val="right"/>
      <w:pPr>
        <w:tabs>
          <w:tab w:val="num" w:pos="1296"/>
        </w:tabs>
        <w:ind w:left="1296" w:hanging="288"/>
      </w:pPr>
    </w:lvl>
    <w:lvl w:ilvl="7">
      <w:start w:val="1"/>
      <w:numFmt w:val="lowerLetter"/>
      <w:pStyle w:val="Judul8"/>
      <w:lvlText w:val="%8."/>
      <w:lvlJc w:val="left"/>
      <w:pPr>
        <w:tabs>
          <w:tab w:val="num" w:pos="1440"/>
        </w:tabs>
        <w:ind w:left="1440" w:hanging="432"/>
      </w:pPr>
    </w:lvl>
    <w:lvl w:ilvl="8">
      <w:start w:val="1"/>
      <w:numFmt w:val="lowerRoman"/>
      <w:pStyle w:val="Judul9"/>
      <w:lvlText w:val="%9."/>
      <w:lvlJc w:val="right"/>
      <w:pPr>
        <w:tabs>
          <w:tab w:val="num" w:pos="1584"/>
        </w:tabs>
        <w:ind w:left="1584" w:hanging="144"/>
      </w:pPr>
    </w:lvl>
  </w:abstractNum>
  <w:num w:numId="1">
    <w:abstractNumId w:val="3"/>
  </w:num>
  <w:num w:numId="2">
    <w:abstractNumId w:val="1"/>
  </w:num>
  <w:num w:numId="3">
    <w:abstractNumId w:val="0"/>
  </w:num>
  <w:num w:numId="4">
    <w:abstractNumId w:val="2"/>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85"/>
  <w:activeWritingStyle w:appName="MSWord" w:lang="en-GB" w:vendorID="64" w:dllVersion="6" w:nlCheck="1" w:checkStyle="1"/>
  <w:activeWritingStyle w:appName="MSWord" w:lang="en-US" w:vendorID="64" w:dllVersion="6" w:nlCheck="1" w:checkStyle="1"/>
  <w:activeWritingStyle w:appName="MSWord" w:lang="en-ID" w:vendorID="64" w:dllVersion="6" w:nlCheck="1" w:checkStyle="1"/>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EF6BE4"/>
    <w:rsid w:val="00006EA6"/>
    <w:rsid w:val="00016EBC"/>
    <w:rsid w:val="00047C80"/>
    <w:rsid w:val="0009252A"/>
    <w:rsid w:val="000C0D3B"/>
    <w:rsid w:val="001031A8"/>
    <w:rsid w:val="0014163C"/>
    <w:rsid w:val="00143993"/>
    <w:rsid w:val="00150187"/>
    <w:rsid w:val="00182069"/>
    <w:rsid w:val="00191298"/>
    <w:rsid w:val="001B5502"/>
    <w:rsid w:val="001D32B1"/>
    <w:rsid w:val="00217A99"/>
    <w:rsid w:val="002333BA"/>
    <w:rsid w:val="002851D7"/>
    <w:rsid w:val="0029011E"/>
    <w:rsid w:val="0029644C"/>
    <w:rsid w:val="002B7B01"/>
    <w:rsid w:val="002C3005"/>
    <w:rsid w:val="002F27ED"/>
    <w:rsid w:val="00300E5D"/>
    <w:rsid w:val="00304902"/>
    <w:rsid w:val="0032134F"/>
    <w:rsid w:val="00330A19"/>
    <w:rsid w:val="00396740"/>
    <w:rsid w:val="003B254F"/>
    <w:rsid w:val="003C1983"/>
    <w:rsid w:val="003D1C9B"/>
    <w:rsid w:val="003E58C5"/>
    <w:rsid w:val="003F1080"/>
    <w:rsid w:val="004421E3"/>
    <w:rsid w:val="004526E2"/>
    <w:rsid w:val="00461EB7"/>
    <w:rsid w:val="004627BE"/>
    <w:rsid w:val="00480576"/>
    <w:rsid w:val="004A02F0"/>
    <w:rsid w:val="004C6268"/>
    <w:rsid w:val="004F31D2"/>
    <w:rsid w:val="004F5249"/>
    <w:rsid w:val="00507467"/>
    <w:rsid w:val="005158FA"/>
    <w:rsid w:val="005438E7"/>
    <w:rsid w:val="0054797F"/>
    <w:rsid w:val="005A20C8"/>
    <w:rsid w:val="005A246D"/>
    <w:rsid w:val="005A7A0E"/>
    <w:rsid w:val="005E1EFE"/>
    <w:rsid w:val="00604524"/>
    <w:rsid w:val="00650758"/>
    <w:rsid w:val="006F45A4"/>
    <w:rsid w:val="00733CB3"/>
    <w:rsid w:val="0074400A"/>
    <w:rsid w:val="0075209B"/>
    <w:rsid w:val="00781D13"/>
    <w:rsid w:val="007F139D"/>
    <w:rsid w:val="0080017A"/>
    <w:rsid w:val="00806D1B"/>
    <w:rsid w:val="008112CD"/>
    <w:rsid w:val="00881ECA"/>
    <w:rsid w:val="00891C78"/>
    <w:rsid w:val="008C1D93"/>
    <w:rsid w:val="008C7DE3"/>
    <w:rsid w:val="008D5D8A"/>
    <w:rsid w:val="0092448F"/>
    <w:rsid w:val="0092679A"/>
    <w:rsid w:val="009354A1"/>
    <w:rsid w:val="0094553E"/>
    <w:rsid w:val="0096587D"/>
    <w:rsid w:val="009A0487"/>
    <w:rsid w:val="009A2738"/>
    <w:rsid w:val="009B136B"/>
    <w:rsid w:val="009B2121"/>
    <w:rsid w:val="009B5E6B"/>
    <w:rsid w:val="009D580F"/>
    <w:rsid w:val="00A05B4F"/>
    <w:rsid w:val="00A43195"/>
    <w:rsid w:val="00AC626E"/>
    <w:rsid w:val="00AD1CC0"/>
    <w:rsid w:val="00AF3CA6"/>
    <w:rsid w:val="00AF6B4D"/>
    <w:rsid w:val="00B05982"/>
    <w:rsid w:val="00B207B8"/>
    <w:rsid w:val="00B529A3"/>
    <w:rsid w:val="00B81EF3"/>
    <w:rsid w:val="00B83F45"/>
    <w:rsid w:val="00B96DA0"/>
    <w:rsid w:val="00BC360B"/>
    <w:rsid w:val="00BF1234"/>
    <w:rsid w:val="00C035FE"/>
    <w:rsid w:val="00C27CA8"/>
    <w:rsid w:val="00C555CC"/>
    <w:rsid w:val="00C6503A"/>
    <w:rsid w:val="00CC2484"/>
    <w:rsid w:val="00D1718D"/>
    <w:rsid w:val="00D26428"/>
    <w:rsid w:val="00D30125"/>
    <w:rsid w:val="00D30C99"/>
    <w:rsid w:val="00D41505"/>
    <w:rsid w:val="00D53189"/>
    <w:rsid w:val="00D67AED"/>
    <w:rsid w:val="00D916EB"/>
    <w:rsid w:val="00DA2053"/>
    <w:rsid w:val="00DC186D"/>
    <w:rsid w:val="00DC5301"/>
    <w:rsid w:val="00DF2E42"/>
    <w:rsid w:val="00DF3153"/>
    <w:rsid w:val="00E61A5C"/>
    <w:rsid w:val="00E77F13"/>
    <w:rsid w:val="00E81438"/>
    <w:rsid w:val="00E83ACE"/>
    <w:rsid w:val="00EA72DB"/>
    <w:rsid w:val="00EB314A"/>
    <w:rsid w:val="00EB62E4"/>
    <w:rsid w:val="00EB73CE"/>
    <w:rsid w:val="00EF14FD"/>
    <w:rsid w:val="00EF6BE4"/>
    <w:rsid w:val="00F21301"/>
    <w:rsid w:val="00F23F99"/>
    <w:rsid w:val="00F36B00"/>
    <w:rsid w:val="00F67AFE"/>
    <w:rsid w:val="00F71730"/>
    <w:rsid w:val="00F724E6"/>
    <w:rsid w:val="00F7578E"/>
    <w:rsid w:val="00F8558E"/>
    <w:rsid w:val="00F864B4"/>
    <w:rsid w:val="00FB37D3"/>
    <w:rsid w:val="00FC74C4"/>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0"/>
    <o:shapelayout v:ext="edit">
      <o:idmap v:ext="edit" data="1"/>
    </o:shapelayout>
  </w:shapeDefaults>
  <w:decimalSymbol w:val=","/>
  <w:listSeparator w:val=";"/>
  <w15:docId w15:val="{BC356CC4-E2F7-9046-B6E4-81985FCA3D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Times" w:hAnsi="Times"/>
      <w:sz w:val="22"/>
      <w:lang w:eastAsia="en-US"/>
    </w:rPr>
  </w:style>
  <w:style w:type="paragraph" w:styleId="Judul1">
    <w:name w:val="heading 1"/>
    <w:basedOn w:val="Normal"/>
    <w:next w:val="Normal"/>
    <w:qFormat/>
    <w:pPr>
      <w:keepNext/>
      <w:widowControl w:val="0"/>
      <w:numPr>
        <w:numId w:val="1"/>
      </w:numPr>
      <w:jc w:val="both"/>
      <w:outlineLvl w:val="0"/>
    </w:pPr>
    <w:rPr>
      <w:rFonts w:ascii="Times New Roman" w:eastAsia="SimSun" w:hAnsi="Times New Roman"/>
      <w:b/>
      <w:kern w:val="2"/>
      <w:sz w:val="24"/>
      <w:szCs w:val="24"/>
      <w:lang w:val="en-US" w:eastAsia="zh-CN"/>
    </w:rPr>
  </w:style>
  <w:style w:type="paragraph" w:styleId="Judul2">
    <w:name w:val="heading 2"/>
    <w:basedOn w:val="Subsection"/>
    <w:next w:val="Normal"/>
    <w:autoRedefine/>
    <w:qFormat/>
    <w:rsid w:val="00733CB3"/>
    <w:pPr>
      <w:outlineLvl w:val="1"/>
    </w:pPr>
    <w:rPr>
      <w:i/>
    </w:rPr>
  </w:style>
  <w:style w:type="paragraph" w:styleId="Judul3">
    <w:name w:val="heading 3"/>
    <w:basedOn w:val="Normal"/>
    <w:next w:val="Normal"/>
    <w:qFormat/>
    <w:pPr>
      <w:keepNext/>
      <w:numPr>
        <w:ilvl w:val="2"/>
        <w:numId w:val="1"/>
      </w:numPr>
      <w:spacing w:before="240" w:after="60"/>
      <w:outlineLvl w:val="2"/>
    </w:pPr>
    <w:rPr>
      <w:rFonts w:ascii="Arial" w:hAnsi="Arial" w:cs="Arial"/>
      <w:b/>
      <w:bCs/>
      <w:sz w:val="26"/>
      <w:szCs w:val="26"/>
    </w:rPr>
  </w:style>
  <w:style w:type="paragraph" w:styleId="Judul4">
    <w:name w:val="heading 4"/>
    <w:basedOn w:val="Normal"/>
    <w:next w:val="Normal"/>
    <w:qFormat/>
    <w:pPr>
      <w:keepNext/>
      <w:numPr>
        <w:ilvl w:val="3"/>
        <w:numId w:val="1"/>
      </w:numPr>
      <w:spacing w:before="240" w:after="60"/>
      <w:outlineLvl w:val="3"/>
    </w:pPr>
    <w:rPr>
      <w:rFonts w:ascii="Times New Roman" w:hAnsi="Times New Roman"/>
      <w:b/>
      <w:bCs/>
      <w:sz w:val="28"/>
      <w:szCs w:val="28"/>
    </w:rPr>
  </w:style>
  <w:style w:type="paragraph" w:styleId="Judul5">
    <w:name w:val="heading 5"/>
    <w:basedOn w:val="Normal"/>
    <w:next w:val="Normal"/>
    <w:qFormat/>
    <w:pPr>
      <w:numPr>
        <w:ilvl w:val="4"/>
        <w:numId w:val="1"/>
      </w:numPr>
      <w:spacing w:before="240" w:after="60"/>
      <w:outlineLvl w:val="4"/>
    </w:pPr>
    <w:rPr>
      <w:b/>
      <w:bCs/>
      <w:i/>
      <w:iCs/>
      <w:sz w:val="26"/>
      <w:szCs w:val="26"/>
    </w:rPr>
  </w:style>
  <w:style w:type="paragraph" w:styleId="Judul6">
    <w:name w:val="heading 6"/>
    <w:basedOn w:val="Normal"/>
    <w:next w:val="Normal"/>
    <w:qFormat/>
    <w:pPr>
      <w:numPr>
        <w:ilvl w:val="5"/>
        <w:numId w:val="1"/>
      </w:numPr>
      <w:spacing w:before="240" w:after="60"/>
      <w:outlineLvl w:val="5"/>
    </w:pPr>
    <w:rPr>
      <w:rFonts w:ascii="Times New Roman" w:hAnsi="Times New Roman"/>
      <w:b/>
      <w:bCs/>
      <w:szCs w:val="22"/>
    </w:rPr>
  </w:style>
  <w:style w:type="paragraph" w:styleId="Judul7">
    <w:name w:val="heading 7"/>
    <w:basedOn w:val="Normal"/>
    <w:next w:val="Normal"/>
    <w:qFormat/>
    <w:pPr>
      <w:numPr>
        <w:ilvl w:val="6"/>
        <w:numId w:val="1"/>
      </w:numPr>
      <w:spacing w:before="240" w:after="60"/>
      <w:outlineLvl w:val="6"/>
    </w:pPr>
    <w:rPr>
      <w:rFonts w:ascii="Times New Roman" w:hAnsi="Times New Roman"/>
      <w:sz w:val="24"/>
      <w:szCs w:val="24"/>
    </w:rPr>
  </w:style>
  <w:style w:type="paragraph" w:styleId="Judul8">
    <w:name w:val="heading 8"/>
    <w:basedOn w:val="Normal"/>
    <w:next w:val="Normal"/>
    <w:qFormat/>
    <w:pPr>
      <w:numPr>
        <w:ilvl w:val="7"/>
        <w:numId w:val="1"/>
      </w:numPr>
      <w:spacing w:before="240" w:after="60"/>
      <w:outlineLvl w:val="7"/>
    </w:pPr>
    <w:rPr>
      <w:rFonts w:ascii="Times New Roman" w:hAnsi="Times New Roman"/>
      <w:i/>
      <w:iCs/>
      <w:sz w:val="24"/>
      <w:szCs w:val="24"/>
    </w:rPr>
  </w:style>
  <w:style w:type="paragraph" w:styleId="Judul9">
    <w:name w:val="heading 9"/>
    <w:basedOn w:val="Normal"/>
    <w:next w:val="Normal"/>
    <w:qFormat/>
    <w:pPr>
      <w:numPr>
        <w:ilvl w:val="8"/>
        <w:numId w:val="1"/>
      </w:numPr>
      <w:spacing w:before="240" w:after="60"/>
      <w:outlineLvl w:val="8"/>
    </w:pPr>
    <w:rPr>
      <w:rFonts w:ascii="Arial" w:hAnsi="Arial" w:cs="Arial"/>
      <w:szCs w:val="22"/>
    </w:rPr>
  </w:style>
  <w:style w:type="character" w:default="1" w:styleId="FontParagrafDefault">
    <w:name w:val="Default Paragraph Font"/>
    <w:uiPriority w:val="1"/>
    <w:semiHidden/>
    <w:unhideWhenUsed/>
  </w:style>
  <w:style w:type="table" w:default="1" w:styleId="TabelNormal">
    <w:name w:val="Normal Table"/>
    <w:uiPriority w:val="99"/>
    <w:semiHidden/>
    <w:unhideWhenUsed/>
    <w:tblPr>
      <w:tblInd w:w="0" w:type="dxa"/>
      <w:tblCellMar>
        <w:top w:w="0" w:type="dxa"/>
        <w:left w:w="108" w:type="dxa"/>
        <w:bottom w:w="0" w:type="dxa"/>
        <w:right w:w="108" w:type="dxa"/>
      </w:tblCellMar>
    </w:tblPr>
  </w:style>
  <w:style w:type="numbering" w:default="1" w:styleId="TidakAdaDaftar">
    <w:name w:val="No List"/>
    <w:uiPriority w:val="99"/>
    <w:semiHidden/>
    <w:unhideWhenUsed/>
  </w:style>
  <w:style w:type="paragraph" w:customStyle="1" w:styleId="Subsubsection">
    <w:name w:val="Subsubsection"/>
    <w:next w:val="Bodytext"/>
    <w:link w:val="SubsubsectionChar"/>
    <w:pPr>
      <w:numPr>
        <w:ilvl w:val="2"/>
        <w:numId w:val="3"/>
      </w:numPr>
      <w:spacing w:before="240"/>
      <w:ind w:firstLine="0"/>
    </w:pPr>
    <w:rPr>
      <w:rFonts w:ascii="Times" w:hAnsi="Times"/>
      <w:i/>
      <w:iCs/>
      <w:color w:val="000000"/>
      <w:sz w:val="22"/>
      <w:szCs w:val="22"/>
      <w:lang w:eastAsia="en-US"/>
    </w:rPr>
  </w:style>
  <w:style w:type="paragraph" w:customStyle="1" w:styleId="Bodytext">
    <w:name w:val="Bodytext"/>
    <w:next w:val="BodytextIndented"/>
    <w:pPr>
      <w:jc w:val="both"/>
    </w:pPr>
    <w:rPr>
      <w:rFonts w:ascii="Times" w:hAnsi="Times"/>
      <w:iCs/>
      <w:color w:val="000000"/>
      <w:sz w:val="22"/>
      <w:szCs w:val="22"/>
      <w:lang w:val="en-US" w:eastAsia="en-US"/>
    </w:rPr>
  </w:style>
  <w:style w:type="paragraph" w:customStyle="1" w:styleId="BodytextIndented">
    <w:name w:val="BodytextIndented"/>
    <w:basedOn w:val="Bodytext"/>
    <w:pPr>
      <w:ind w:firstLine="284"/>
    </w:pPr>
  </w:style>
  <w:style w:type="character" w:customStyle="1" w:styleId="SubsubsectionChar">
    <w:name w:val="Subsubsection Char"/>
    <w:link w:val="Subsubsection"/>
    <w:rPr>
      <w:rFonts w:ascii="Times" w:hAnsi="Times"/>
      <w:i/>
      <w:iCs/>
      <w:color w:val="000000"/>
      <w:sz w:val="22"/>
      <w:szCs w:val="22"/>
      <w:lang w:eastAsia="en-US"/>
    </w:rPr>
  </w:style>
  <w:style w:type="paragraph" w:customStyle="1" w:styleId="Section">
    <w:name w:val="Section"/>
    <w:next w:val="Bodytext"/>
    <w:pPr>
      <w:numPr>
        <w:numId w:val="3"/>
      </w:numPr>
      <w:spacing w:before="240"/>
    </w:pPr>
    <w:rPr>
      <w:rFonts w:ascii="Times" w:hAnsi="Times"/>
      <w:b/>
      <w:iCs/>
      <w:color w:val="000000"/>
      <w:sz w:val="22"/>
      <w:szCs w:val="22"/>
      <w:lang w:eastAsia="en-US"/>
    </w:rPr>
  </w:style>
  <w:style w:type="paragraph" w:styleId="TeksCatatanKaki">
    <w:name w:val="footnote text"/>
    <w:basedOn w:val="Normal"/>
    <w:semiHidden/>
    <w:rPr>
      <w:sz w:val="20"/>
    </w:rPr>
  </w:style>
  <w:style w:type="character" w:styleId="ReferensiCatatanKaki">
    <w:name w:val="footnote reference"/>
    <w:semiHidden/>
    <w:rPr>
      <w:rFonts w:ascii="Times New Roman" w:hAnsi="Times New Roman"/>
      <w:sz w:val="22"/>
      <w:szCs w:val="22"/>
      <w:vertAlign w:val="superscript"/>
    </w:rPr>
  </w:style>
  <w:style w:type="paragraph" w:customStyle="1" w:styleId="Bulleted">
    <w:name w:val="Bulleted"/>
    <w:pPr>
      <w:numPr>
        <w:numId w:val="2"/>
      </w:numPr>
      <w:jc w:val="both"/>
    </w:pPr>
    <w:rPr>
      <w:rFonts w:ascii="Times" w:hAnsi="Times"/>
      <w:color w:val="000000"/>
      <w:sz w:val="22"/>
      <w:szCs w:val="22"/>
      <w:lang w:eastAsia="en-US"/>
    </w:rPr>
  </w:style>
  <w:style w:type="paragraph" w:styleId="TeksCatatanAkhir">
    <w:name w:val="endnote text"/>
    <w:basedOn w:val="Normal"/>
    <w:semiHidden/>
    <w:rPr>
      <w:sz w:val="20"/>
    </w:rPr>
  </w:style>
  <w:style w:type="character" w:styleId="ReferensiCatatanAkhir">
    <w:name w:val="endnote reference"/>
    <w:semiHidden/>
    <w:rPr>
      <w:vertAlign w:val="superscript"/>
    </w:rPr>
  </w:style>
  <w:style w:type="paragraph" w:customStyle="1" w:styleId="Subsection">
    <w:name w:val="Subsection"/>
    <w:next w:val="Bodytext"/>
    <w:pPr>
      <w:numPr>
        <w:ilvl w:val="1"/>
        <w:numId w:val="3"/>
      </w:numPr>
      <w:spacing w:before="240"/>
    </w:pPr>
    <w:rPr>
      <w:rFonts w:ascii="Times" w:hAnsi="Times"/>
      <w:iCs/>
      <w:color w:val="000000"/>
      <w:sz w:val="22"/>
      <w:szCs w:val="22"/>
      <w:lang w:eastAsia="en-US"/>
    </w:rPr>
  </w:style>
  <w:style w:type="paragraph" w:customStyle="1" w:styleId="E-mail">
    <w:name w:val="E-mail"/>
    <w:next w:val="Abstract"/>
    <w:pPr>
      <w:spacing w:after="240"/>
      <w:ind w:left="1418"/>
    </w:pPr>
    <w:rPr>
      <w:rFonts w:ascii="Times" w:hAnsi="Times"/>
      <w:noProof/>
      <w:sz w:val="22"/>
      <w:szCs w:val="22"/>
      <w:lang w:val="en-US" w:eastAsia="en-US"/>
    </w:rPr>
  </w:style>
  <w:style w:type="paragraph" w:customStyle="1" w:styleId="Abstract">
    <w:name w:val="Abstract"/>
    <w:next w:val="Section"/>
    <w:pPr>
      <w:spacing w:after="454"/>
      <w:ind w:left="1418"/>
      <w:jc w:val="both"/>
    </w:pPr>
    <w:rPr>
      <w:rFonts w:ascii="Times" w:hAnsi="Times"/>
      <w:color w:val="000000"/>
      <w:lang w:eastAsia="en-US"/>
    </w:rPr>
  </w:style>
  <w:style w:type="paragraph" w:customStyle="1" w:styleId="Sectionnonumber">
    <w:name w:val="Section (no number)"/>
    <w:next w:val="Bodytext"/>
    <w:pPr>
      <w:spacing w:before="240"/>
    </w:pPr>
    <w:rPr>
      <w:rFonts w:ascii="Times" w:hAnsi="Times"/>
      <w:b/>
      <w:iCs/>
      <w:color w:val="000000"/>
      <w:sz w:val="22"/>
      <w:szCs w:val="22"/>
      <w:lang w:val="en-US" w:eastAsia="en-US"/>
    </w:rPr>
  </w:style>
  <w:style w:type="character" w:styleId="NomorHalaman">
    <w:name w:val="page number"/>
    <w:basedOn w:val="FontParagrafDefault"/>
    <w:semiHidden/>
  </w:style>
  <w:style w:type="paragraph" w:styleId="Judul">
    <w:name w:val="Title"/>
    <w:basedOn w:val="Normal"/>
    <w:next w:val="Authors"/>
    <w:qFormat/>
    <w:pPr>
      <w:spacing w:before="1588" w:after="567"/>
    </w:pPr>
    <w:rPr>
      <w:b/>
      <w:sz w:val="34"/>
      <w:szCs w:val="34"/>
    </w:rPr>
  </w:style>
  <w:style w:type="paragraph" w:customStyle="1" w:styleId="Authors">
    <w:name w:val="Authors"/>
    <w:next w:val="Addresses"/>
    <w:pPr>
      <w:spacing w:after="113"/>
      <w:ind w:left="1418"/>
    </w:pPr>
    <w:rPr>
      <w:rFonts w:ascii="Times" w:hAnsi="Times"/>
      <w:b/>
      <w:sz w:val="22"/>
      <w:szCs w:val="22"/>
      <w:lang w:eastAsia="en-US"/>
    </w:rPr>
  </w:style>
  <w:style w:type="paragraph" w:customStyle="1" w:styleId="Addresses">
    <w:name w:val="Addresses"/>
    <w:next w:val="E-mail"/>
    <w:pPr>
      <w:spacing w:after="240"/>
      <w:ind w:left="1418"/>
    </w:pPr>
    <w:rPr>
      <w:rFonts w:ascii="Times" w:hAnsi="Times"/>
      <w:sz w:val="22"/>
      <w:szCs w:val="22"/>
      <w:lang w:eastAsia="en-US"/>
    </w:rPr>
  </w:style>
  <w:style w:type="paragraph" w:customStyle="1" w:styleId="FigureCaption">
    <w:name w:val="FigureCaption"/>
    <w:pPr>
      <w:spacing w:before="170"/>
      <w:ind w:left="28"/>
      <w:jc w:val="center"/>
    </w:pPr>
    <w:rPr>
      <w:rFonts w:ascii="Times" w:hAnsi="Times"/>
      <w:color w:val="000000"/>
      <w:sz w:val="22"/>
      <w:szCs w:val="22"/>
      <w:lang w:eastAsia="en-US"/>
    </w:rPr>
  </w:style>
  <w:style w:type="paragraph" w:customStyle="1" w:styleId="Referencenonumber">
    <w:name w:val="Reference (no number)"/>
    <w:basedOn w:val="Reference"/>
    <w:pPr>
      <w:numPr>
        <w:numId w:val="0"/>
      </w:numPr>
      <w:ind w:left="851" w:hanging="284"/>
    </w:pPr>
  </w:style>
  <w:style w:type="paragraph" w:customStyle="1" w:styleId="Reference">
    <w:name w:val="Reference"/>
    <w:pPr>
      <w:widowControl w:val="0"/>
      <w:numPr>
        <w:numId w:val="4"/>
      </w:numPr>
      <w:tabs>
        <w:tab w:val="clear" w:pos="0"/>
        <w:tab w:val="left" w:pos="567"/>
      </w:tabs>
      <w:ind w:left="851" w:hanging="851"/>
      <w:jc w:val="both"/>
    </w:pPr>
    <w:rPr>
      <w:rFonts w:ascii="Times" w:hAnsi="Times"/>
      <w:iCs/>
      <w:noProof/>
      <w:color w:val="000000"/>
      <w:sz w:val="22"/>
      <w:szCs w:val="22"/>
      <w:lang w:eastAsia="en-US"/>
    </w:rPr>
  </w:style>
  <w:style w:type="character" w:styleId="Penekanan">
    <w:name w:val="Emphasis"/>
    <w:basedOn w:val="FontParagrafDefault"/>
    <w:uiPriority w:val="20"/>
    <w:qFormat/>
    <w:rsid w:val="0074400A"/>
    <w:rPr>
      <w:i/>
      <w:iCs/>
    </w:rPr>
  </w:style>
  <w:style w:type="paragraph" w:styleId="TeksBalon">
    <w:name w:val="Balloon Text"/>
    <w:basedOn w:val="Normal"/>
    <w:link w:val="TeksBalonKAR"/>
    <w:uiPriority w:val="99"/>
    <w:semiHidden/>
    <w:unhideWhenUsed/>
    <w:rsid w:val="00F864B4"/>
    <w:rPr>
      <w:rFonts w:ascii="Tahoma" w:hAnsi="Tahoma" w:cs="Tahoma"/>
      <w:sz w:val="16"/>
      <w:szCs w:val="16"/>
    </w:rPr>
  </w:style>
  <w:style w:type="character" w:customStyle="1" w:styleId="TeksBalonKAR">
    <w:name w:val="Teks Balon KAR"/>
    <w:basedOn w:val="FontParagrafDefault"/>
    <w:link w:val="TeksBalon"/>
    <w:uiPriority w:val="99"/>
    <w:semiHidden/>
    <w:rsid w:val="00F864B4"/>
    <w:rPr>
      <w:rFonts w:ascii="Tahoma" w:hAnsi="Tahoma" w:cs="Tahoma"/>
      <w:sz w:val="16"/>
      <w:szCs w:val="16"/>
      <w:lang w:eastAsia="en-US"/>
    </w:rPr>
  </w:style>
  <w:style w:type="character" w:styleId="Hyperlink">
    <w:name w:val="Hyperlink"/>
    <w:basedOn w:val="FontParagrafDefault"/>
    <w:uiPriority w:val="99"/>
    <w:unhideWhenUsed/>
    <w:rsid w:val="00182069"/>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mailto:elfita69@gmail.com" TargetMode="External" /><Relationship Id="rId13" Type="http://schemas.openxmlformats.org/officeDocument/2006/relationships/oleObject" Target="embeddings/oleObject1.bin" /><Relationship Id="rId3" Type="http://schemas.openxmlformats.org/officeDocument/2006/relationships/styles" Target="styles.xml" /><Relationship Id="rId7" Type="http://schemas.openxmlformats.org/officeDocument/2006/relationships/endnotes" Target="endnotes.xml" /><Relationship Id="rId12" Type="http://schemas.openxmlformats.org/officeDocument/2006/relationships/image" Target="media/image4.emf" /><Relationship Id="rId17" Type="http://schemas.openxmlformats.org/officeDocument/2006/relationships/theme" Target="theme/theme1.xml" /><Relationship Id="rId2" Type="http://schemas.openxmlformats.org/officeDocument/2006/relationships/numbering" Target="numbering.xml" /><Relationship Id="rId16" Type="http://schemas.openxmlformats.org/officeDocument/2006/relationships/fontTable" Target="fontTable.xml" /><Relationship Id="rId1" Type="http://schemas.openxmlformats.org/officeDocument/2006/relationships/customXml" Target="../customXml/item1.xml" /><Relationship Id="rId6" Type="http://schemas.openxmlformats.org/officeDocument/2006/relationships/footnotes" Target="footnotes.xml" /><Relationship Id="rId11" Type="http://schemas.openxmlformats.org/officeDocument/2006/relationships/image" Target="media/image3.png" /><Relationship Id="rId5" Type="http://schemas.openxmlformats.org/officeDocument/2006/relationships/webSettings" Target="webSettings.xml" /><Relationship Id="rId15" Type="http://schemas.openxmlformats.org/officeDocument/2006/relationships/header" Target="header2.xml" /><Relationship Id="rId10" Type="http://schemas.openxmlformats.org/officeDocument/2006/relationships/image" Target="media/image2.png" /><Relationship Id="rId4" Type="http://schemas.openxmlformats.org/officeDocument/2006/relationships/settings" Target="settings.xml" /><Relationship Id="rId9" Type="http://schemas.openxmlformats.org/officeDocument/2006/relationships/image" Target="media/image1.png" /><Relationship Id="rId14" Type="http://schemas.openxmlformats.org/officeDocument/2006/relationships/header" Target="header1.xml" /></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ev\Downloads\WordGuidelines\JPCSA4Template.dot" TargetMode="External"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994A4F8-A221-46D4-A5B4-689E1882B3CA}">
  <ds:schemaRefs>
    <ds:schemaRef ds:uri="http://schemas.openxmlformats.org/officeDocument/2006/bibliography"/>
    <ds:schemaRef ds:uri="http://www.w3.org/2000/xmlns/"/>
  </ds:schemaRefs>
</ds:datastoreItem>
</file>

<file path=docProps/app.xml><?xml version="1.0" encoding="utf-8"?>
<Properties xmlns="http://schemas.openxmlformats.org/officeDocument/2006/extended-properties" xmlns:vt="http://schemas.openxmlformats.org/officeDocument/2006/docPropsVTypes">
  <Template>JPCSA4Template.dot</Template>
  <TotalTime>2</TotalTime>
  <Pages>7</Pages>
  <Words>2622</Words>
  <Characters>14525</Characters>
  <Application>Microsoft Office Word</Application>
  <DocSecurity>0</DocSecurity>
  <Lines>121</Lines>
  <Paragraphs>34</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171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eorge Evans</dc:creator>
  <cp:keywords>open access, proceedings, template, fast, affordable, flexible</cp:keywords>
  <cp:lastModifiedBy>Pengguna Tamu</cp:lastModifiedBy>
  <cp:revision>2</cp:revision>
  <cp:lastPrinted>2005-02-25T09:52:00Z</cp:lastPrinted>
  <dcterms:created xsi:type="dcterms:W3CDTF">2020-08-15T04:23:00Z</dcterms:created>
  <dcterms:modified xsi:type="dcterms:W3CDTF">2020-08-15T04:23:00Z</dcterms:modified>
</cp:coreProperties>
</file>